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32"/>
  </p:notesMasterIdLst>
  <p:handoutMasterIdLst>
    <p:handoutMasterId r:id="rId33"/>
  </p:handoutMasterIdLst>
  <p:sldIdLst>
    <p:sldId id="1153" r:id="rId2"/>
    <p:sldId id="1136" r:id="rId3"/>
    <p:sldId id="1043" r:id="rId4"/>
    <p:sldId id="1100" r:id="rId5"/>
    <p:sldId id="1101" r:id="rId6"/>
    <p:sldId id="1104" r:id="rId7"/>
    <p:sldId id="1143" r:id="rId8"/>
    <p:sldId id="1047" r:id="rId9"/>
    <p:sldId id="1048" r:id="rId10"/>
    <p:sldId id="1049" r:id="rId11"/>
    <p:sldId id="1051" r:id="rId12"/>
    <p:sldId id="1149" r:id="rId13"/>
    <p:sldId id="1150" r:id="rId14"/>
    <p:sldId id="1151" r:id="rId15"/>
    <p:sldId id="1144" r:id="rId16"/>
    <p:sldId id="1145" r:id="rId17"/>
    <p:sldId id="1053" r:id="rId18"/>
    <p:sldId id="1146" r:id="rId19"/>
    <p:sldId id="1147" r:id="rId20"/>
    <p:sldId id="1152" r:id="rId21"/>
    <p:sldId id="1057" r:id="rId22"/>
    <p:sldId id="1148" r:id="rId23"/>
    <p:sldId id="1063" r:id="rId24"/>
    <p:sldId id="1154" r:id="rId25"/>
    <p:sldId id="1155" r:id="rId26"/>
    <p:sldId id="1156" r:id="rId27"/>
    <p:sldId id="1157" r:id="rId28"/>
    <p:sldId id="1158" r:id="rId29"/>
    <p:sldId id="1129" r:id="rId30"/>
    <p:sldId id="1137" r:id="rId31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Gulim" pitchFamily="34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66"/>
    <a:srgbClr val="990000"/>
    <a:srgbClr val="660066"/>
    <a:srgbClr val="003366"/>
    <a:srgbClr val="003300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27" autoAdjust="0"/>
    <p:restoredTop sz="94279" autoAdjust="0"/>
  </p:normalViewPr>
  <p:slideViewPr>
    <p:cSldViewPr snapToGrid="0">
      <p:cViewPr varScale="1">
        <p:scale>
          <a:sx n="85" d="100"/>
          <a:sy n="85" d="100"/>
        </p:scale>
        <p:origin x="1349" y="62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48" d="100"/>
          <a:sy n="48" d="100"/>
        </p:scale>
        <p:origin x="-1518" y="-108"/>
      </p:cViewPr>
      <p:guideLst>
        <p:guide orient="horz" pos="3222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2350A90-CBC4-4F58-9CE0-08316FBF0F98}" type="doc">
      <dgm:prSet loTypeId="urn:microsoft.com/office/officeart/2005/8/layout/matrix2" loCatId="matrix" qsTypeId="urn:microsoft.com/office/officeart/2005/8/quickstyle/3d4" qsCatId="3D" csTypeId="urn:microsoft.com/office/officeart/2005/8/colors/accent1_5" csCatId="accent1" phldr="1"/>
      <dgm:spPr/>
      <dgm:t>
        <a:bodyPr/>
        <a:lstStyle/>
        <a:p>
          <a:endParaRPr lang="zh-CN" altLang="en-US"/>
        </a:p>
      </dgm:t>
    </dgm:pt>
    <dgm:pt modelId="{990A49A9-3FCE-402F-8215-F60B400B5694}">
      <dgm:prSet phldrT="[Text]"/>
      <dgm:spPr/>
      <dgm:t>
        <a:bodyPr/>
        <a:lstStyle/>
        <a:p>
          <a:r>
            <a:rPr lang="en-US" altLang="zh-CN" dirty="0"/>
            <a:t>CT Fourier Series</a:t>
          </a:r>
          <a:endParaRPr lang="zh-CN" altLang="en-US" dirty="0"/>
        </a:p>
      </dgm:t>
    </dgm:pt>
    <dgm:pt modelId="{92BC8A90-59E8-46E1-905F-85E91863663D}" type="parTrans" cxnId="{AB885ECF-203D-4354-B230-EA386C0724DD}">
      <dgm:prSet/>
      <dgm:spPr/>
      <dgm:t>
        <a:bodyPr/>
        <a:lstStyle/>
        <a:p>
          <a:endParaRPr lang="zh-CN" altLang="en-US"/>
        </a:p>
      </dgm:t>
    </dgm:pt>
    <dgm:pt modelId="{EA901781-2FE3-427F-9A85-6E20F364971A}" type="sibTrans" cxnId="{AB885ECF-203D-4354-B230-EA386C0724DD}">
      <dgm:prSet/>
      <dgm:spPr/>
      <dgm:t>
        <a:bodyPr/>
        <a:lstStyle/>
        <a:p>
          <a:endParaRPr lang="zh-CN" altLang="en-US"/>
        </a:p>
      </dgm:t>
    </dgm:pt>
    <dgm:pt modelId="{523B1B20-401C-4FED-84EF-AAB7D29ED19A}">
      <dgm:prSet phldrT="[Text]"/>
      <dgm:spPr/>
      <dgm:t>
        <a:bodyPr/>
        <a:lstStyle/>
        <a:p>
          <a:r>
            <a:rPr lang="en-US" altLang="zh-CN" dirty="0"/>
            <a:t>CT Fourier Transform </a:t>
          </a:r>
          <a:endParaRPr lang="zh-CN" altLang="en-US" dirty="0"/>
        </a:p>
      </dgm:t>
    </dgm:pt>
    <dgm:pt modelId="{FF13544E-CF58-4922-A506-A2C5F4DA0C25}" type="parTrans" cxnId="{ACC735AA-3D10-41EF-9346-91FB43C8B089}">
      <dgm:prSet/>
      <dgm:spPr/>
      <dgm:t>
        <a:bodyPr/>
        <a:lstStyle/>
        <a:p>
          <a:endParaRPr lang="zh-CN" altLang="en-US"/>
        </a:p>
      </dgm:t>
    </dgm:pt>
    <dgm:pt modelId="{C3A1425E-27E9-4580-8494-85287AE18806}" type="sibTrans" cxnId="{ACC735AA-3D10-41EF-9346-91FB43C8B089}">
      <dgm:prSet/>
      <dgm:spPr/>
      <dgm:t>
        <a:bodyPr/>
        <a:lstStyle/>
        <a:p>
          <a:endParaRPr lang="zh-CN" altLang="en-US"/>
        </a:p>
      </dgm:t>
    </dgm:pt>
    <dgm:pt modelId="{96993BE0-F467-4983-9A64-CDA7737C9823}">
      <dgm:prSet phldrT="[Text]"/>
      <dgm:spPr/>
      <dgm:t>
        <a:bodyPr/>
        <a:lstStyle/>
        <a:p>
          <a:r>
            <a:rPr lang="en-US" altLang="zh-CN" dirty="0"/>
            <a:t>DT Fourier Series</a:t>
          </a:r>
          <a:endParaRPr lang="zh-CN" altLang="en-US" dirty="0"/>
        </a:p>
      </dgm:t>
    </dgm:pt>
    <dgm:pt modelId="{ECF9A267-F270-4747-A6E5-B27B38619080}" type="parTrans" cxnId="{F7FE7300-640D-4D2A-82C5-5B48625579EC}">
      <dgm:prSet/>
      <dgm:spPr/>
      <dgm:t>
        <a:bodyPr/>
        <a:lstStyle/>
        <a:p>
          <a:endParaRPr lang="zh-CN" altLang="en-US"/>
        </a:p>
      </dgm:t>
    </dgm:pt>
    <dgm:pt modelId="{6B2AD329-B269-4394-A85D-81948EC9B5C9}" type="sibTrans" cxnId="{F7FE7300-640D-4D2A-82C5-5B48625579EC}">
      <dgm:prSet/>
      <dgm:spPr/>
      <dgm:t>
        <a:bodyPr/>
        <a:lstStyle/>
        <a:p>
          <a:endParaRPr lang="zh-CN" altLang="en-US"/>
        </a:p>
      </dgm:t>
    </dgm:pt>
    <dgm:pt modelId="{B847FFDF-388F-4DFE-A842-0C4954F15AF2}">
      <dgm:prSet phldrT="[Text]"/>
      <dgm:spPr>
        <a:solidFill>
          <a:schemeClr val="accent1">
            <a:alpha val="50000"/>
          </a:schemeClr>
        </a:solidFill>
      </dgm:spPr>
      <dgm:t>
        <a:bodyPr/>
        <a:lstStyle/>
        <a:p>
          <a:r>
            <a:rPr lang="en-US" altLang="zh-CN" dirty="0"/>
            <a:t>DT Fourier Transform</a:t>
          </a:r>
          <a:endParaRPr lang="zh-CN" altLang="en-US" dirty="0"/>
        </a:p>
      </dgm:t>
    </dgm:pt>
    <dgm:pt modelId="{BF92CF80-DD7E-4003-892F-9837AB01E773}" type="parTrans" cxnId="{50660C94-723D-43FB-9EB4-37996CC90719}">
      <dgm:prSet/>
      <dgm:spPr/>
      <dgm:t>
        <a:bodyPr/>
        <a:lstStyle/>
        <a:p>
          <a:endParaRPr lang="zh-CN" altLang="en-US"/>
        </a:p>
      </dgm:t>
    </dgm:pt>
    <dgm:pt modelId="{0E2CB45A-DB0C-4064-B4FC-7C0BA9669B90}" type="sibTrans" cxnId="{50660C94-723D-43FB-9EB4-37996CC90719}">
      <dgm:prSet/>
      <dgm:spPr/>
      <dgm:t>
        <a:bodyPr/>
        <a:lstStyle/>
        <a:p>
          <a:endParaRPr lang="zh-CN" altLang="en-US"/>
        </a:p>
      </dgm:t>
    </dgm:pt>
    <dgm:pt modelId="{E62B49A7-13A0-468D-A33E-87B4AAC3AB9E}" type="pres">
      <dgm:prSet presAssocID="{E2350A90-CBC4-4F58-9CE0-08316FBF0F98}" presName="matrix" presStyleCnt="0">
        <dgm:presLayoutVars>
          <dgm:chMax val="1"/>
          <dgm:dir/>
          <dgm:resizeHandles val="exact"/>
        </dgm:presLayoutVars>
      </dgm:prSet>
      <dgm:spPr/>
    </dgm:pt>
    <dgm:pt modelId="{584C4518-A8E1-4D36-9532-F2AE01AE8D07}" type="pres">
      <dgm:prSet presAssocID="{E2350A90-CBC4-4F58-9CE0-08316FBF0F98}" presName="axisShape" presStyleLbl="bgShp" presStyleIdx="0" presStyleCnt="1"/>
      <dgm:spPr/>
    </dgm:pt>
    <dgm:pt modelId="{E891BC24-DC6C-4AD5-B243-19E7FB2FA20B}" type="pres">
      <dgm:prSet presAssocID="{E2350A90-CBC4-4F58-9CE0-08316FBF0F98}" presName="rect1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1123FBE6-61D0-4A0F-A52F-9443A9894C0A}" type="pres">
      <dgm:prSet presAssocID="{E2350A90-CBC4-4F58-9CE0-08316FBF0F98}" presName="rect2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5EC5026B-C4D1-41BA-BDE6-E4D1457D87D6}" type="pres">
      <dgm:prSet presAssocID="{E2350A90-CBC4-4F58-9CE0-08316FBF0F98}" presName="rect3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2CF63134-9655-4BA0-8706-40A2599C92F9}" type="pres">
      <dgm:prSet presAssocID="{E2350A90-CBC4-4F58-9CE0-08316FBF0F98}" presName="rect4" presStyleLbl="node1" presStyleIdx="3" presStyleCnt="4">
        <dgm:presLayoutVars>
          <dgm:chMax val="0"/>
          <dgm:chPref val="0"/>
          <dgm:bulletEnabled val="1"/>
        </dgm:presLayoutVars>
      </dgm:prSet>
      <dgm:spPr/>
    </dgm:pt>
  </dgm:ptLst>
  <dgm:cxnLst>
    <dgm:cxn modelId="{F7FE7300-640D-4D2A-82C5-5B48625579EC}" srcId="{E2350A90-CBC4-4F58-9CE0-08316FBF0F98}" destId="{96993BE0-F467-4983-9A64-CDA7737C9823}" srcOrd="2" destOrd="0" parTransId="{ECF9A267-F270-4747-A6E5-B27B38619080}" sibTransId="{6B2AD329-B269-4394-A85D-81948EC9B5C9}"/>
    <dgm:cxn modelId="{99B6C024-5EC7-4697-8BCC-3C7DC67EA7F1}" type="presOf" srcId="{990A49A9-3FCE-402F-8215-F60B400B5694}" destId="{E891BC24-DC6C-4AD5-B243-19E7FB2FA20B}" srcOrd="0" destOrd="0" presId="urn:microsoft.com/office/officeart/2005/8/layout/matrix2"/>
    <dgm:cxn modelId="{C366BF2A-A368-4C24-99C3-C69B81CBC17F}" type="presOf" srcId="{523B1B20-401C-4FED-84EF-AAB7D29ED19A}" destId="{1123FBE6-61D0-4A0F-A52F-9443A9894C0A}" srcOrd="0" destOrd="0" presId="urn:microsoft.com/office/officeart/2005/8/layout/matrix2"/>
    <dgm:cxn modelId="{7B4B2261-0ED8-42D5-95CD-4DCAFB4910A0}" type="presOf" srcId="{96993BE0-F467-4983-9A64-CDA7737C9823}" destId="{5EC5026B-C4D1-41BA-BDE6-E4D1457D87D6}" srcOrd="0" destOrd="0" presId="urn:microsoft.com/office/officeart/2005/8/layout/matrix2"/>
    <dgm:cxn modelId="{7ABD9E74-2B80-4B34-B6A7-5DC53CCBF421}" type="presOf" srcId="{B847FFDF-388F-4DFE-A842-0C4954F15AF2}" destId="{2CF63134-9655-4BA0-8706-40A2599C92F9}" srcOrd="0" destOrd="0" presId="urn:microsoft.com/office/officeart/2005/8/layout/matrix2"/>
    <dgm:cxn modelId="{50660C94-723D-43FB-9EB4-37996CC90719}" srcId="{E2350A90-CBC4-4F58-9CE0-08316FBF0F98}" destId="{B847FFDF-388F-4DFE-A842-0C4954F15AF2}" srcOrd="3" destOrd="0" parTransId="{BF92CF80-DD7E-4003-892F-9837AB01E773}" sibTransId="{0E2CB45A-DB0C-4064-B4FC-7C0BA9669B90}"/>
    <dgm:cxn modelId="{ACC735AA-3D10-41EF-9346-91FB43C8B089}" srcId="{E2350A90-CBC4-4F58-9CE0-08316FBF0F98}" destId="{523B1B20-401C-4FED-84EF-AAB7D29ED19A}" srcOrd="1" destOrd="0" parTransId="{FF13544E-CF58-4922-A506-A2C5F4DA0C25}" sibTransId="{C3A1425E-27E9-4580-8494-85287AE18806}"/>
    <dgm:cxn modelId="{C12B84AA-C4D2-488A-8C48-08CBDF9E77CD}" type="presOf" srcId="{E2350A90-CBC4-4F58-9CE0-08316FBF0F98}" destId="{E62B49A7-13A0-468D-A33E-87B4AAC3AB9E}" srcOrd="0" destOrd="0" presId="urn:microsoft.com/office/officeart/2005/8/layout/matrix2"/>
    <dgm:cxn modelId="{AB885ECF-203D-4354-B230-EA386C0724DD}" srcId="{E2350A90-CBC4-4F58-9CE0-08316FBF0F98}" destId="{990A49A9-3FCE-402F-8215-F60B400B5694}" srcOrd="0" destOrd="0" parTransId="{92BC8A90-59E8-46E1-905F-85E91863663D}" sibTransId="{EA901781-2FE3-427F-9A85-6E20F364971A}"/>
    <dgm:cxn modelId="{DDA3441A-C5B9-456E-8D15-854875F23DBE}" type="presParOf" srcId="{E62B49A7-13A0-468D-A33E-87B4AAC3AB9E}" destId="{584C4518-A8E1-4D36-9532-F2AE01AE8D07}" srcOrd="0" destOrd="0" presId="urn:microsoft.com/office/officeart/2005/8/layout/matrix2"/>
    <dgm:cxn modelId="{51836D95-E7D0-48FF-8A44-6900DDC7B70C}" type="presParOf" srcId="{E62B49A7-13A0-468D-A33E-87B4AAC3AB9E}" destId="{E891BC24-DC6C-4AD5-B243-19E7FB2FA20B}" srcOrd="1" destOrd="0" presId="urn:microsoft.com/office/officeart/2005/8/layout/matrix2"/>
    <dgm:cxn modelId="{755C730D-F5B7-4136-AACB-DCBE272206E8}" type="presParOf" srcId="{E62B49A7-13A0-468D-A33E-87B4AAC3AB9E}" destId="{1123FBE6-61D0-4A0F-A52F-9443A9894C0A}" srcOrd="2" destOrd="0" presId="urn:microsoft.com/office/officeart/2005/8/layout/matrix2"/>
    <dgm:cxn modelId="{CDBBCD27-9516-46D4-ADF8-0DA36657DE73}" type="presParOf" srcId="{E62B49A7-13A0-468D-A33E-87B4AAC3AB9E}" destId="{5EC5026B-C4D1-41BA-BDE6-E4D1457D87D6}" srcOrd="3" destOrd="0" presId="urn:microsoft.com/office/officeart/2005/8/layout/matrix2"/>
    <dgm:cxn modelId="{7F8CEB1F-4EF5-4098-8C2E-B72420824A82}" type="presParOf" srcId="{E62B49A7-13A0-468D-A33E-87B4AAC3AB9E}" destId="{2CF63134-9655-4BA0-8706-40A2599C92F9}" srcOrd="4" destOrd="0" presId="urn:microsoft.com/office/officeart/2005/8/layout/matrix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4C4518-A8E1-4D36-9532-F2AE01AE8D07}">
      <dsp:nvSpPr>
        <dsp:cNvPr id="0" name=""/>
        <dsp:cNvSpPr/>
      </dsp:nvSpPr>
      <dsp:spPr>
        <a:xfrm>
          <a:off x="1089093" y="0"/>
          <a:ext cx="3930870" cy="3930870"/>
        </a:xfrm>
        <a:prstGeom prst="quadArrow">
          <a:avLst>
            <a:gd name="adj1" fmla="val 2000"/>
            <a:gd name="adj2" fmla="val 4000"/>
            <a:gd name="adj3" fmla="val 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z="-127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91BC24-DC6C-4AD5-B243-19E7FB2FA20B}">
      <dsp:nvSpPr>
        <dsp:cNvPr id="0" name=""/>
        <dsp:cNvSpPr/>
      </dsp:nvSpPr>
      <dsp:spPr>
        <a:xfrm>
          <a:off x="1344600" y="255506"/>
          <a:ext cx="1572348" cy="1572348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kern="1200" dirty="0"/>
            <a:t>CT Fourier Series</a:t>
          </a:r>
          <a:endParaRPr lang="zh-CN" altLang="en-US" sz="2100" kern="1200" dirty="0"/>
        </a:p>
      </dsp:txBody>
      <dsp:txXfrm>
        <a:off x="1421356" y="332262"/>
        <a:ext cx="1418836" cy="1418836"/>
      </dsp:txXfrm>
    </dsp:sp>
    <dsp:sp modelId="{1123FBE6-61D0-4A0F-A52F-9443A9894C0A}">
      <dsp:nvSpPr>
        <dsp:cNvPr id="0" name=""/>
        <dsp:cNvSpPr/>
      </dsp:nvSpPr>
      <dsp:spPr>
        <a:xfrm>
          <a:off x="3192108" y="255506"/>
          <a:ext cx="1572348" cy="1572348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-13333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kern="1200" dirty="0"/>
            <a:t>CT Fourier Transform </a:t>
          </a:r>
          <a:endParaRPr lang="zh-CN" altLang="en-US" sz="2100" kern="1200" dirty="0"/>
        </a:p>
      </dsp:txBody>
      <dsp:txXfrm>
        <a:off x="3268864" y="332262"/>
        <a:ext cx="1418836" cy="1418836"/>
      </dsp:txXfrm>
    </dsp:sp>
    <dsp:sp modelId="{5EC5026B-C4D1-41BA-BDE6-E4D1457D87D6}">
      <dsp:nvSpPr>
        <dsp:cNvPr id="0" name=""/>
        <dsp:cNvSpPr/>
      </dsp:nvSpPr>
      <dsp:spPr>
        <a:xfrm>
          <a:off x="1344600" y="2103015"/>
          <a:ext cx="1572348" cy="1572348"/>
        </a:xfrm>
        <a:prstGeom prst="roundRect">
          <a:avLst/>
        </a:prstGeom>
        <a:solidFill>
          <a:schemeClr val="accent1">
            <a:alpha val="90000"/>
            <a:hueOff val="0"/>
            <a:satOff val="0"/>
            <a:lumOff val="0"/>
            <a:alphaOff val="-26667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kern="1200" dirty="0"/>
            <a:t>DT Fourier Series</a:t>
          </a:r>
          <a:endParaRPr lang="zh-CN" altLang="en-US" sz="2100" kern="1200" dirty="0"/>
        </a:p>
      </dsp:txBody>
      <dsp:txXfrm>
        <a:off x="1421356" y="2179771"/>
        <a:ext cx="1418836" cy="1418836"/>
      </dsp:txXfrm>
    </dsp:sp>
    <dsp:sp modelId="{2CF63134-9655-4BA0-8706-40A2599C92F9}">
      <dsp:nvSpPr>
        <dsp:cNvPr id="0" name=""/>
        <dsp:cNvSpPr/>
      </dsp:nvSpPr>
      <dsp:spPr>
        <a:xfrm>
          <a:off x="3192108" y="2103015"/>
          <a:ext cx="1572348" cy="1572348"/>
        </a:xfrm>
        <a:prstGeom prst="roundRect">
          <a:avLst/>
        </a:prstGeom>
        <a:solidFill>
          <a:schemeClr val="accent1">
            <a:alpha val="5000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kern="1200" dirty="0"/>
            <a:t>DT Fourier Transform</a:t>
          </a:r>
          <a:endParaRPr lang="zh-CN" altLang="en-US" sz="2100" kern="1200" dirty="0"/>
        </a:p>
      </dsp:txBody>
      <dsp:txXfrm>
        <a:off x="3268864" y="2179771"/>
        <a:ext cx="1418836" cy="14188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matrix2">
  <dgm:title val=""/>
  <dgm:desc val=""/>
  <dgm:catLst>
    <dgm:cat type="matrix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0" destOrd="0"/>
        <dgm:cxn modelId="8" srcId="0" destId="4" srcOrd="1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matrix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axisShape" refType="w"/>
          <dgm:constr type="h" for="ch" forName="axisShape" refType="h"/>
          <dgm:constr type="w" for="ch" forName="rect1" refType="w" fact="0.4"/>
          <dgm:constr type="h" for="ch" forName="rect1" refType="w" fact="0.4"/>
          <dgm:constr type="l" for="ch" forName="rect1" refType="w" fact="0.065"/>
          <dgm:constr type="t" for="ch" forName="rect1" refType="h" fact="0.065"/>
          <dgm:constr type="w" for="ch" forName="rect2" refType="w" fact="0.4"/>
          <dgm:constr type="h" for="ch" forName="rect2" refType="h" fact="0.4"/>
          <dgm:constr type="r" for="ch" forName="rect2" refType="w" fact="0.935"/>
          <dgm:constr type="t" for="ch" forName="rect2" refType="h" fact="0.065"/>
          <dgm:constr type="w" for="ch" forName="rect3" refType="w" fact="0.4"/>
          <dgm:constr type="h" for="ch" forName="rect3" refType="w" fact="0.4"/>
          <dgm:constr type="l" for="ch" forName="rect3" refType="w" fact="0.065"/>
          <dgm:constr type="b" for="ch" forName="rect3" refType="h" fact="0.935"/>
          <dgm:constr type="w" for="ch" forName="rect4" refType="w" fact="0.4"/>
          <dgm:constr type="h" for="ch" forName="rect4" refType="h" fact="0.4"/>
          <dgm:constr type="r" for="ch" forName="rect4" refType="w" fact="0.935"/>
          <dgm:constr type="b" for="ch" forName="rect4" refType="h" fact="0.935"/>
        </dgm:constrLst>
      </dgm:if>
      <dgm:else name="Name2">
        <dgm:constrLst>
          <dgm:constr type="primFontSz" for="ch" ptType="node" op="equ" val="65"/>
          <dgm:constr type="w" for="ch" forName="axisShape" refType="w"/>
          <dgm:constr type="h" for="ch" forName="axisShape" refType="h"/>
          <dgm:constr type="w" for="ch" forName="rect1" refType="w" fact="0.4"/>
          <dgm:constr type="h" for="ch" forName="rect1" refType="w" fact="0.4"/>
          <dgm:constr type="r" for="ch" forName="rect1" refType="w" fact="0.935"/>
          <dgm:constr type="t" for="ch" forName="rect1" refType="h" fact="0.065"/>
          <dgm:constr type="w" for="ch" forName="rect2" refType="w" fact="0.4"/>
          <dgm:constr type="h" for="ch" forName="rect2" refType="h" fact="0.4"/>
          <dgm:constr type="l" for="ch" forName="rect2" refType="w" fact="0.065"/>
          <dgm:constr type="t" for="ch" forName="rect2" refType="h" fact="0.065"/>
          <dgm:constr type="w" for="ch" forName="rect3" refType="w" fact="0.4"/>
          <dgm:constr type="h" for="ch" forName="rect3" refType="w" fact="0.4"/>
          <dgm:constr type="r" for="ch" forName="rect3" refType="w" fact="0.935"/>
          <dgm:constr type="b" for="ch" forName="rect3" refType="h" fact="0.935"/>
          <dgm:constr type="w" for="ch" forName="rect4" refType="w" fact="0.4"/>
          <dgm:constr type="h" for="ch" forName="rect4" refType="h" fact="0.4"/>
          <dgm:constr type="l" for="ch" forName="rect4" refType="w" fact="0.065"/>
          <dgm:constr type="b" for="ch" forName="rect4" refType="h" fact="0.935"/>
        </dgm:constrLst>
      </dgm:else>
    </dgm:choose>
    <dgm:ruleLst/>
    <dgm:choose name="Name3">
      <dgm:if name="Name4" axis="ch" ptType="node" func="cnt" op="gte" val="1">
        <dgm:layoutNode name="axisShape" styleLbl="bgShp">
          <dgm:alg type="sp"/>
          <dgm:shape xmlns:r="http://schemas.openxmlformats.org/officeDocument/2006/relationships" type="quadArrow" r:blip="">
            <dgm:adjLst>
              <dgm:adj idx="1" val="0.02"/>
              <dgm:adj idx="2" val="0.04"/>
              <dgm:adj idx="3" val="0.05"/>
            </dgm:adjLst>
          </dgm:shape>
          <dgm:presOf/>
          <dgm:constrLst/>
          <dgm:ruleLst/>
        </dgm:layoutNode>
        <dgm:layoutNode name="rect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2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rect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4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29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6850" y="0"/>
            <a:ext cx="30829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1538"/>
            <a:ext cx="30829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6850" y="9761538"/>
            <a:ext cx="30829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54" tIns="47476" rIns="94954" bIns="47476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A52D1B64-FE0E-427C-AD49-1E23B17DE2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37289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40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t" anchorCtr="0" compatLnSpc="1">
            <a:prstTxWarp prst="textNoShape">
              <a:avLst/>
            </a:prstTxWarp>
          </a:bodyPr>
          <a:lstStyle>
            <a:lvl1pPr defTabSz="950913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924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t" anchorCtr="0" compatLnSpc="1">
            <a:prstTxWarp prst="textNoShape">
              <a:avLst/>
            </a:prstTxWarp>
          </a:bodyPr>
          <a:lstStyle>
            <a:lvl1pPr algn="r" defTabSz="950913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1075" y="755650"/>
            <a:ext cx="5156200" cy="3867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875213"/>
            <a:ext cx="5257800" cy="462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48838"/>
            <a:ext cx="30940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b" anchorCtr="0" compatLnSpc="1">
            <a:prstTxWarp prst="textNoShape">
              <a:avLst/>
            </a:prstTxWarp>
          </a:bodyPr>
          <a:lstStyle>
            <a:lvl1pPr defTabSz="950913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48838"/>
            <a:ext cx="30924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2" tIns="47526" rIns="95052" bIns="47526" numCol="1" anchor="b" anchorCtr="0" compatLnSpc="1">
            <a:prstTxWarp prst="textNoShape">
              <a:avLst/>
            </a:prstTxWarp>
          </a:bodyPr>
          <a:lstStyle>
            <a:lvl1pPr algn="r" defTabSz="950913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FEDAD831-A711-4A7F-B715-C1E52E2011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13126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490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defTabSz="950913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fld id="{DADFB6EF-CD11-4A2B-BCE8-FDC52A5A1388}" type="slidenum">
              <a:rPr lang="zh-CN" altLang="en-US" sz="1200">
                <a:latin typeface="Times New Roman" panose="02020603050405020304" pitchFamily="18" charset="0"/>
              </a:rPr>
              <a:pPr/>
              <a:t>3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9938"/>
            <a:ext cx="5116512" cy="3836987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9338"/>
            <a:ext cx="5207000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00" tIns="48250" rIns="96500" bIns="48250"/>
          <a:lstStyle/>
          <a:p>
            <a:pPr eaLnBrk="1" hangingPunct="1"/>
            <a:endParaRPr lang="en-AU" altLang="zh-CN"/>
          </a:p>
        </p:txBody>
      </p:sp>
    </p:spTree>
    <p:extLst>
      <p:ext uri="{BB962C8B-B14F-4D97-AF65-F5344CB8AC3E}">
        <p14:creationId xmlns:p14="http://schemas.microsoft.com/office/powerpoint/2010/main" val="3101307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461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448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4259591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DAD831-A711-4A7F-B715-C1E52E2011D3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5995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482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GB" altLang="zh-CN" sz="1200" b="1">
                <a:solidFill>
                  <a:srgbClr val="800000"/>
                </a:solidFill>
                <a:ea typeface="SimSun" pitchFamily="2" charset="-122"/>
                <a:cs typeface="Arial" pitchFamily="34" charset="0"/>
              </a:rPr>
              <a:t>Fourier Series</a:t>
            </a:r>
            <a:endParaRPr lang="en-AU" altLang="zh-CN" sz="1200" b="1">
              <a:solidFill>
                <a:srgbClr val="800000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charset="0"/>
              </a:rPr>
              <a:t>Signals and Systems</a:t>
            </a:r>
            <a:endParaRPr lang="en-AU" sz="1200" dirty="0"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00D9B3-1B7E-488C-B3FE-1E7E3FE16B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504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65B0CB-4D12-451A-9186-7F1FE9158F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4730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975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3975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92431B-D808-4505-82CF-781C31F917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90159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EF3584-C42F-48B8-99D0-9C471A0B41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37651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36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0350"/>
            <a:ext cx="7772400" cy="1936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BB0A8E-8C42-43C4-A9D0-0DDF5A218F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17205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02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3E64EF-D623-4D02-819D-5EB58DF7EF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084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8100" y="6583363"/>
            <a:ext cx="2884488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  <a:ea typeface="Gulim" pitchFamily="34" charset="-127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GB" altLang="zh-CN" sz="1200" b="1">
                <a:solidFill>
                  <a:srgbClr val="800000"/>
                </a:solidFill>
                <a:ea typeface="SimSun" pitchFamily="2" charset="-122"/>
                <a:cs typeface="Arial" pitchFamily="34" charset="0"/>
              </a:rPr>
              <a:t>Fourier Series</a:t>
            </a:r>
            <a:endParaRPr lang="en-AU" altLang="zh-CN" sz="1200" b="1">
              <a:solidFill>
                <a:srgbClr val="800000"/>
              </a:solidFill>
              <a:ea typeface="SimSun" pitchFamily="2" charset="-122"/>
              <a:cs typeface="Arial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 userDrawn="1"/>
        </p:nvSpPr>
        <p:spPr bwMode="auto">
          <a:xfrm>
            <a:off x="3646488" y="6583363"/>
            <a:ext cx="1725612" cy="2746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200" dirty="0">
                <a:cs typeface="Arial" charset="0"/>
              </a:rPr>
              <a:t>Signals and Systems</a:t>
            </a:r>
            <a:endParaRPr lang="en-AU" sz="1200" dirty="0"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buClr>
                <a:schemeClr val="accent5">
                  <a:lumMod val="25000"/>
                </a:schemeClr>
              </a:buClr>
              <a:defRPr/>
            </a:lvl1pPr>
            <a:lvl2pPr>
              <a:buClr>
                <a:schemeClr val="accent5">
                  <a:lumMod val="25000"/>
                </a:schemeClr>
              </a:buClr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550E7F0-2F20-493E-A6E6-D0A497F61E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28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76F304-5F78-458B-A59C-1116C403B3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6150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025900"/>
          </a:xfrm>
        </p:spPr>
        <p:txBody>
          <a:bodyPr/>
          <a:lstStyle>
            <a:lvl1pPr>
              <a:buClr>
                <a:srgbClr val="C00000"/>
              </a:buClr>
              <a:defRPr sz="2800"/>
            </a:lvl1pPr>
            <a:lvl2pPr>
              <a:buClr>
                <a:schemeClr val="accent5">
                  <a:lumMod val="25000"/>
                </a:schemeClr>
              </a:buClr>
              <a:buFont typeface="Wingdings" panose="05000000000000000000" pitchFamily="2" charset="2"/>
              <a:buChar char="Ø"/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025900"/>
          </a:xfrm>
        </p:spPr>
        <p:txBody>
          <a:bodyPr/>
          <a:lstStyle>
            <a:lvl1pPr>
              <a:buClr>
                <a:srgbClr val="C00000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18311E-68D0-4F46-B2EC-73ED01F445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5113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9AE217-A720-4372-9A84-69F538EB7F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75499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0EE4AE-78A4-4581-AD36-838F54F7DF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0922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E466D5-1197-42CA-AD86-80B8CBD998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66927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912596-1B6C-4A64-8877-D137FAEFDE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298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420908-BA54-4940-AEE8-E22F1847A6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2032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02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70042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9BE6C1F1-A955-47A1-91FA-0D1F163CBC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  <p:sldLayoutId id="2147483825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Blip>
          <a:blip r:embed="rId16"/>
        </a:buBlip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>
            <a:extLst>
              <a:ext uri="{FF2B5EF4-FFF2-40B4-BE49-F238E27FC236}">
                <a16:creationId xmlns:a16="http://schemas.microsoft.com/office/drawing/2014/main" id="{F98BCAFC-AAF2-4F89-8112-9573284D17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Assignments &amp; </a:t>
            </a:r>
            <a:r>
              <a:rPr lang="en-US" altLang="zh-CN" dirty="0" err="1">
                <a:ea typeface="SimSun" panose="02010600030101010101" pitchFamily="2" charset="-122"/>
              </a:rPr>
              <a:t>Tuturial</a:t>
            </a:r>
            <a:endParaRPr lang="zh-CN" altLang="en-US" dirty="0">
              <a:ea typeface="SimSun" panose="02010600030101010101" pitchFamily="2" charset="-122"/>
            </a:endParaRPr>
          </a:p>
        </p:txBody>
      </p:sp>
      <p:sp>
        <p:nvSpPr>
          <p:cNvPr id="4099" name="内容占位符 2">
            <a:extLst>
              <a:ext uri="{FF2B5EF4-FFF2-40B4-BE49-F238E27FC236}">
                <a16:creationId xmlns:a16="http://schemas.microsoft.com/office/drawing/2014/main" id="{DA0DE79F-3D8C-4E19-A880-7E119AB3BC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73212"/>
            <a:ext cx="7772400" cy="4675187"/>
          </a:xfrm>
        </p:spPr>
        <p:txBody>
          <a:bodyPr/>
          <a:lstStyle/>
          <a:p>
            <a:pPr>
              <a:buClr>
                <a:schemeClr val="accent5">
                  <a:lumMod val="25000"/>
                </a:schemeClr>
              </a:buClr>
            </a:pPr>
            <a:r>
              <a:rPr lang="en-US" altLang="zh-CN" dirty="0">
                <a:ea typeface="SimSun" panose="02010600030101010101" pitchFamily="2" charset="-122"/>
              </a:rPr>
              <a:t>Assignments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3.3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3.21</a:t>
            </a:r>
          </a:p>
          <a:p>
            <a:pPr lvl="1"/>
            <a:r>
              <a:rPr lang="en-US" altLang="zh-TW" dirty="0">
                <a:ea typeface="PMingLiU" panose="02020500000000000000" pitchFamily="18" charset="-120"/>
              </a:rPr>
              <a:t>3.22 (a) -&gt; Figs. (b) (d) (f)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3.24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3.25</a:t>
            </a:r>
          </a:p>
          <a:p>
            <a:r>
              <a:rPr lang="en-US" altLang="zh-CN" dirty="0">
                <a:ea typeface="SimSun" panose="02010600030101010101" pitchFamily="2" charset="-122"/>
              </a:rPr>
              <a:t>Tutorial problems</a:t>
            </a:r>
          </a:p>
          <a:p>
            <a:pPr lvl="1"/>
            <a:r>
              <a:rPr kumimoji="1" lang="en-US" altLang="zh-HK" dirty="0">
                <a:latin typeface="Calibri" panose="020F0502020204030204" pitchFamily="34" charset="0"/>
                <a:ea typeface="PMingLiU" panose="02020500000000000000" pitchFamily="18" charset="-120"/>
                <a:cs typeface="Times New Roman" panose="02020603050405020304" pitchFamily="18" charset="0"/>
              </a:rPr>
              <a:t>Basic Problems wish Answers 3.8</a:t>
            </a:r>
            <a:endParaRPr kumimoji="1" lang="en-US" altLang="zh-TW" sz="1000" dirty="0">
              <a:ea typeface="PMingLiU" panose="02020500000000000000" pitchFamily="18" charset="-120"/>
            </a:endParaRPr>
          </a:p>
          <a:p>
            <a:pPr lvl="1"/>
            <a:r>
              <a:rPr kumimoji="1" lang="en-US" altLang="zh-HK" dirty="0">
                <a:latin typeface="Calibri" panose="020F0502020204030204" pitchFamily="34" charset="0"/>
                <a:ea typeface="PMingLiU" panose="02020500000000000000" pitchFamily="18" charset="-120"/>
              </a:rPr>
              <a:t>Basic Problems 3.34</a:t>
            </a:r>
            <a:endParaRPr kumimoji="1" lang="en-US" altLang="zh-TW" sz="1000" dirty="0">
              <a:ea typeface="PMingLiU" panose="02020500000000000000" pitchFamily="18" charset="-120"/>
            </a:endParaRPr>
          </a:p>
          <a:p>
            <a:pPr lvl="1"/>
            <a:r>
              <a:rPr kumimoji="1" lang="en-US" altLang="zh-HK" dirty="0">
                <a:latin typeface="Calibri" panose="020F0502020204030204" pitchFamily="34" charset="0"/>
                <a:ea typeface="PMingLiU" panose="02020500000000000000" pitchFamily="18" charset="-120"/>
              </a:rPr>
              <a:t>Advanced Problems 3.40</a:t>
            </a:r>
            <a:endParaRPr lang="zh-CN" altLang="en-US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30791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9115" y="140561"/>
            <a:ext cx="7772400" cy="1143000"/>
          </a:xfrm>
        </p:spPr>
        <p:txBody>
          <a:bodyPr/>
          <a:lstStyle/>
          <a:p>
            <a:r>
              <a:rPr lang="en-US" altLang="zh-CN" dirty="0"/>
              <a:t>Fourier and Beyond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0" y="1465297"/>
                <a:ext cx="9144000" cy="120032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0" dirty="0">
                    <a:solidFill>
                      <a:srgbClr val="C00000"/>
                    </a:solidFill>
                  </a:rPr>
                  <a:t>Observation: </a:t>
                </a:r>
                <a:r>
                  <a:rPr lang="en-US" altLang="zh-CN" sz="2400" b="0" dirty="0">
                    <a:solidFill>
                      <a:schemeClr val="tx1"/>
                    </a:solidFill>
                  </a:rPr>
                  <a:t>if one signal can be written as the </a:t>
                </a:r>
                <a:r>
                  <a:rPr lang="en-US" altLang="zh-CN" sz="2400" b="0" dirty="0">
                    <a:solidFill>
                      <a:srgbClr val="C00000"/>
                    </a:solidFill>
                  </a:rPr>
                  <a:t>linear combin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𝑠𝑡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, we need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NOT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 to calculate the convolution for the LTI output.</a:t>
                </a:r>
                <a:endParaRPr lang="zh-CN" alt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5297"/>
                <a:ext cx="9144000" cy="1200329"/>
              </a:xfrm>
              <a:prstGeom prst="rect">
                <a:avLst/>
              </a:prstGeom>
              <a:blipFill>
                <a:blip r:embed="rId2"/>
                <a:stretch>
                  <a:fillRect l="-1000" t="-3553" r="-1267" b="-11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151763" y="3781382"/>
                <a:ext cx="4196662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⇒ 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𝑜𝑢𝑟𝑖𝑒𝑟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𝑆𝑒𝑟𝑖𝑒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763" y="3781382"/>
                <a:ext cx="4196662" cy="4735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752475" y="2894965"/>
                <a:ext cx="3104311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0" dirty="0"/>
                  <a:t>Whe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5" y="2894965"/>
                <a:ext cx="3104311" cy="473591"/>
              </a:xfrm>
              <a:prstGeom prst="rect">
                <a:avLst/>
              </a:prstGeom>
              <a:blipFill>
                <a:blip r:embed="rId4"/>
                <a:stretch>
                  <a:fillRect l="-2941" t="-6410" b="-29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151763" y="5607304"/>
                <a:ext cx="5491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𝐿𝑎𝑝𝑙𝑎𝑐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𝑟𝑎𝑛𝑠𝑓𝑜𝑟𝑚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&amp;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𝑟𝑎𝑛𝑠𝑓𝑜𝑟𝑚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763" y="5607304"/>
                <a:ext cx="5491824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752475" y="4690886"/>
            <a:ext cx="5610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0" dirty="0"/>
              <a:t>When s or z is general complex number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660400" y="211138"/>
            <a:ext cx="7772400" cy="928687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A “Special” Class of Periodic Signals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0753A3C2-6DE8-4C39-B35D-90B371777297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1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02716" y="1338263"/>
                <a:ext cx="8607933" cy="5205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C00000"/>
                    </a:solidFill>
                  </a:rPr>
                  <a:t>CT Fourier Series: </a:t>
                </a:r>
                <a:r>
                  <a:rPr lang="en-US" altLang="zh-CN" sz="2400" dirty="0"/>
                  <a:t>one periodic CT signal with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period T</a:t>
                </a:r>
                <a:r>
                  <a:rPr lang="en-US" altLang="zh-CN" sz="2400" dirty="0"/>
                  <a:t> can be written a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sz="2400" dirty="0"/>
                  <a:t>.</a:t>
                </a:r>
              </a:p>
              <a:p>
                <a:endParaRPr lang="en-US" altLang="zh-CN" sz="2400" dirty="0"/>
              </a:p>
              <a:p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400" dirty="0">
                    <a:solidFill>
                      <a:srgbClr val="C00000"/>
                    </a:solidFill>
                  </a:rPr>
                  <a:t>: Fourier series coefficients</a:t>
                </a:r>
                <a:r>
                  <a:rPr lang="en-US" altLang="zh-CN" sz="2400" dirty="0"/>
                  <a:t>, which represent the strength of the compon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zh-CN" sz="2400" dirty="0"/>
                  <a:t>.</a:t>
                </a:r>
              </a:p>
              <a:p>
                <a:endParaRPr lang="en-US" altLang="zh-CN" sz="24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 is a signal with pure frequency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⇒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2400" dirty="0"/>
                  <a:t> is a periodic signal with period T, it consists of components with different frequencies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and different weights. </a:t>
                </a:r>
              </a:p>
              <a:p>
                <a:pPr algn="ctr"/>
                <a:r>
                  <a:rPr lang="en-US" altLang="zh-CN" sz="2400" dirty="0">
                    <a:solidFill>
                      <a:schemeClr val="bg2">
                        <a:lumMod val="50000"/>
                      </a:schemeClr>
                    </a:solidFill>
                  </a:rPr>
                  <a:t> </a:t>
                </a:r>
                <a:endParaRPr lang="zh-CN" altLang="en-US" sz="24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16" y="1338263"/>
                <a:ext cx="8607933" cy="5205399"/>
              </a:xfrm>
              <a:prstGeom prst="rect">
                <a:avLst/>
              </a:prstGeom>
              <a:blipFill rotWithShape="0">
                <a:blip r:embed="rId2"/>
                <a:stretch>
                  <a:fillRect l="-1062" t="-821" r="-2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85800" y="296863"/>
            <a:ext cx="7772400" cy="630237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Convergence of CT Fourier Series</a:t>
            </a: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A5534D3D-46B7-46A8-9B2B-0C8AC9B88792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1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0" y="1316288"/>
                <a:ext cx="9144000" cy="4868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What kind of periodic signals have Fourier series expansion?</a:t>
                </a:r>
                <a:endParaRPr lang="en-US" altLang="zh-CN" sz="2400" b="0" dirty="0"/>
              </a:p>
              <a:p>
                <a:pPr marL="538163" indent="-538163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r>
                  <a:rPr lang="en-US" altLang="zh-CN" sz="2400" dirty="0"/>
                  <a:t>Define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altLang="zh-CN" sz="2400" b="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Fourier series expansion exists &lt;=&gt;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altLang="zh-CN" sz="2400" dirty="0"/>
                  <a:t> 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(D1)</a:t>
                </a:r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Relaxation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Fourier series expansion exists &lt;=&gt;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, </m:t>
                    </m:r>
                    <m:nary>
                      <m:nary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d>
                                  <m:d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solidFill>
                      <a:srgbClr val="C00000"/>
                    </a:solidFill>
                  </a:rPr>
                  <a:t>(D2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⊂</m:t>
                    </m:r>
                    <m:r>
                      <a:rPr lang="en-US" altLang="zh-CN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zh-CN" sz="2400" dirty="0">
                  <a:solidFill>
                    <a:srgbClr val="C00000"/>
                  </a:solidFill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altLang="zh-CN" sz="24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/>
                  <a:t>Two sufficient conditions for D2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&lt;∞</m:t>
                        </m:r>
                      </m:e>
                    </m:nary>
                  </m:oMath>
                </a14:m>
                <a:endParaRPr lang="en-US" altLang="zh-CN" sz="2400" dirty="0"/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zh-CN" sz="2400" dirty="0" err="1"/>
                  <a:t>Dirichlet</a:t>
                </a:r>
                <a:r>
                  <a:rPr lang="en-US" altLang="zh-CN" sz="2400" dirty="0"/>
                  <a:t> condition</a:t>
                </a: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16288"/>
                <a:ext cx="9144000" cy="4868640"/>
              </a:xfrm>
              <a:prstGeom prst="rect">
                <a:avLst/>
              </a:prstGeom>
              <a:blipFill>
                <a:blip r:embed="rId2"/>
                <a:stretch>
                  <a:fillRect l="-1000" t="-876" b="-20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01362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685800" y="244475"/>
            <a:ext cx="7772400" cy="823913"/>
          </a:xfrm>
        </p:spPr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Dirichlet Condition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zh-CN">
              <a:ea typeface="SimSun" panose="02010600030101010101" pitchFamily="2" charset="-122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05B4CA4F-F3DC-4A87-9C93-B209BADC9ED0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1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1212850"/>
            <a:ext cx="8399462" cy="526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47035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A785FC-C8B0-4C58-ABF3-57E68A2D00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6750" y="2428875"/>
            <a:ext cx="7772400" cy="1285875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dirty="0"/>
              <a:t>Almost all the periodic signals in practice have Fourier series expansion!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DB3541A-3C55-4576-9F2A-EA293F36DD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36714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0" y="1524000"/>
            <a:ext cx="4762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576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16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0" y="2433637"/>
            <a:ext cx="476250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3464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zh-CN">
              <a:ea typeface="SimSun" panose="02010600030101010101" pitchFamily="2" charset="-122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zh-CN">
              <a:ea typeface="SimSun" panose="02010600030101010101" pitchFamily="2" charset="-122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CC39344A-D1A8-43C0-AD13-1C95474FEB6F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17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470797"/>
            <a:ext cx="8199437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 bwMode="auto">
          <a:xfrm>
            <a:off x="6759575" y="4213225"/>
            <a:ext cx="6350" cy="1254125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6751638" y="5426075"/>
            <a:ext cx="1477962" cy="3175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5889625" y="5432425"/>
            <a:ext cx="869950" cy="544513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ner Product of Exponential Signal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0" dirty="0"/>
                  <a:t>Define inner product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 = 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b="0" dirty="0"/>
                  <a:t>We hav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 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  1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 =  0</m:t>
                      </m:r>
                      <m:r>
                        <a:rPr lang="en-US" altLang="zh-CN" b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1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{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|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𝑛𝑡𝑒𝑔𝑒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b="0" dirty="0"/>
                  <a:t> is similar to basis of vector space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1" t="-1515" b="-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4622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0456" y="76200"/>
            <a:ext cx="7772400" cy="1143000"/>
          </a:xfrm>
        </p:spPr>
        <p:txBody>
          <a:bodyPr/>
          <a:lstStyle/>
          <a:p>
            <a:r>
              <a:rPr lang="en-US" altLang="zh-CN" dirty="0"/>
              <a:t>How to Obtain Fourier Coefficient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68224" y="1295400"/>
                <a:ext cx="8692896" cy="47117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⇒ </m:t>
                    </m:r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altLang="zh-CN" dirty="0"/>
              </a:p>
              <a:p>
                <a:r>
                  <a:rPr lang="en-US" altLang="zh-CN" b="0" dirty="0"/>
                  <a:t>Notic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b="0" dirty="0"/>
                  <a:t>Similarly, we gu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altLang="zh-CN" b="0" dirty="0"/>
              </a:p>
              <a:p>
                <a:pPr marL="0" indent="0">
                  <a:buNone/>
                </a:pPr>
                <a:endParaRPr lang="en-US" altLang="zh-CN" b="0" dirty="0"/>
              </a:p>
              <a:p>
                <a:pPr marL="0" indent="0">
                  <a:buNone/>
                </a:pPr>
                <a:r>
                  <a:rPr lang="en-US" altLang="zh-CN" b="0" dirty="0"/>
                  <a:t>Let’s double-check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&gt;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p>
                          <m:sSup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sSub>
                              <m:sSubPr>
                                <m:ctrlP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nary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𝑗𝑘</m:t>
                        </m:r>
                        <m:sSub>
                          <m:sSub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 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b="0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b="0" dirty="0"/>
                  <a:t>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8224" y="1295400"/>
                <a:ext cx="8692896" cy="4711700"/>
              </a:xfrm>
              <a:blipFill>
                <a:blip r:embed="rId2"/>
                <a:stretch>
                  <a:fillRect l="-1403" b="-6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 bwMode="auto">
          <a:xfrm>
            <a:off x="268224" y="4181856"/>
            <a:ext cx="8692896" cy="2353056"/>
          </a:xfrm>
          <a:prstGeom prst="rect">
            <a:avLst/>
          </a:prstGeom>
          <a:noFill/>
          <a:ln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35003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Review for Chapter 2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589088"/>
            <a:ext cx="7626350" cy="5268912"/>
          </a:xfrm>
        </p:spPr>
        <p:txBody>
          <a:bodyPr/>
          <a:lstStyle/>
          <a:p>
            <a:pPr>
              <a:buClr>
                <a:schemeClr val="accent5">
                  <a:lumMod val="25000"/>
                </a:schemeClr>
              </a:buClr>
            </a:pPr>
            <a:r>
              <a:rPr lang="en-US" altLang="zh-CN" sz="2400" dirty="0">
                <a:ea typeface="SimSun" panose="02010600030101010101" pitchFamily="2" charset="-122"/>
              </a:rPr>
              <a:t>Why to introduce </a:t>
            </a:r>
            <a:r>
              <a:rPr lang="en-US" altLang="zh-CN" sz="2400" dirty="0">
                <a:solidFill>
                  <a:srgbClr val="C00000"/>
                </a:solidFill>
                <a:ea typeface="SimSun" panose="02010600030101010101" pitchFamily="2" charset="-122"/>
              </a:rPr>
              <a:t>unit impulse response</a:t>
            </a:r>
            <a:r>
              <a:rPr lang="en-US" altLang="zh-CN" sz="2400" dirty="0">
                <a:ea typeface="SimSun" panose="02010600030101010101" pitchFamily="2" charset="-122"/>
              </a:rPr>
              <a:t>?</a:t>
            </a: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pPr>
              <a:buClr>
                <a:schemeClr val="accent5">
                  <a:lumMod val="25000"/>
                </a:schemeClr>
              </a:buClr>
            </a:pPr>
            <a:r>
              <a:rPr lang="en-US" altLang="zh-CN" sz="2400" dirty="0">
                <a:ea typeface="SimSun" panose="02010600030101010101" pitchFamily="2" charset="-122"/>
              </a:rPr>
              <a:t>Why to introduce convolution?</a:t>
            </a:r>
          </a:p>
          <a:p>
            <a:pPr lvl="1">
              <a:buClr>
                <a:schemeClr val="accent5">
                  <a:lumMod val="2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ea typeface="SimSun" panose="02010600030101010101" pitchFamily="2" charset="-122"/>
              </a:rPr>
              <a:t>(DT or CT) Signal can be represented by a linear combination of </a:t>
            </a:r>
            <a:r>
              <a:rPr lang="en-US" altLang="zh-CN" sz="2000" dirty="0">
                <a:solidFill>
                  <a:srgbClr val="CC0000"/>
                </a:solidFill>
                <a:ea typeface="SimSun" panose="02010600030101010101" pitchFamily="2" charset="-122"/>
              </a:rPr>
              <a:t>unit impulse response</a:t>
            </a:r>
          </a:p>
          <a:p>
            <a:pPr lvl="1">
              <a:buClr>
                <a:schemeClr val="accent5">
                  <a:lumMod val="2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sz="2000" dirty="0">
                <a:ea typeface="SimSun" panose="02010600030101010101" pitchFamily="2" charset="-122"/>
              </a:rPr>
              <a:t>When it goes through the system, the output is computed via convolution of input signal and </a:t>
            </a:r>
            <a:r>
              <a:rPr lang="en-US" altLang="zh-CN" sz="2000" dirty="0">
                <a:solidFill>
                  <a:srgbClr val="CC0000"/>
                </a:solidFill>
                <a:ea typeface="SimSun" panose="02010600030101010101" pitchFamily="2" charset="-122"/>
              </a:rPr>
              <a:t>unit impulse response</a:t>
            </a:r>
            <a:endParaRPr lang="en-US" altLang="zh-CN" sz="2000" dirty="0">
              <a:ea typeface="SimSun" panose="02010600030101010101" pitchFamily="2" charset="-122"/>
            </a:endParaRPr>
          </a:p>
        </p:txBody>
      </p:sp>
      <p:pic>
        <p:nvPicPr>
          <p:cNvPr id="5124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4275" y="2197100"/>
            <a:ext cx="6472238" cy="2079625"/>
          </a:xfr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80BF6734-6CAC-40F1-8B4E-587679A3B07D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grpSp>
        <p:nvGrpSpPr>
          <p:cNvPr id="35845" name="Group 7"/>
          <p:cNvGrpSpPr>
            <a:grpSpLocks/>
          </p:cNvGrpSpPr>
          <p:nvPr/>
        </p:nvGrpSpPr>
        <p:grpSpPr bwMode="auto">
          <a:xfrm>
            <a:off x="533400" y="1827213"/>
            <a:ext cx="7924800" cy="3352800"/>
            <a:chOff x="576" y="240"/>
            <a:chExt cx="4992" cy="2112"/>
          </a:xfrm>
        </p:grpSpPr>
        <p:pic>
          <p:nvPicPr>
            <p:cNvPr id="3584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2856"/>
            <a:stretch>
              <a:fillRect/>
            </a:stretch>
          </p:blipFill>
          <p:spPr bwMode="auto">
            <a:xfrm>
              <a:off x="672" y="751"/>
              <a:ext cx="4896" cy="1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241" b="49971"/>
            <a:stretch>
              <a:fillRect/>
            </a:stretch>
          </p:blipFill>
          <p:spPr bwMode="auto">
            <a:xfrm>
              <a:off x="576" y="240"/>
              <a:ext cx="489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847" name="Picture 2" descr="https://encrypted-tbn3.gstatic.com/images?q=tbn:ANd9GcQxbMN1KAVbi9TGHAzrbsr2Ns_whXPTclJwrYthzGfH68Wfi0y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907"/>
            <a:ext cx="2043113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D817D09F-3921-48F3-94E8-014E4B30A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T Fourier Series Pai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54441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685800" y="296863"/>
            <a:ext cx="7772400" cy="784225"/>
          </a:xfrm>
        </p:spPr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Example 3.5: Periodic Square Wave</a:t>
            </a: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107AEAF0-9AF5-4EE1-B174-2CF90F46CC7D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1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1046163"/>
            <a:ext cx="8604250" cy="581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461963" y="5657850"/>
            <a:ext cx="525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TW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3200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TW" altLang="en-US" sz="3200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0" name="Text Box 7"/>
          <p:cNvSpPr txBox="1">
            <a:spLocks noChangeArrowheads="1"/>
          </p:cNvSpPr>
          <p:nvPr/>
        </p:nvSpPr>
        <p:spPr bwMode="auto">
          <a:xfrm>
            <a:off x="4089400" y="4806950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C00000"/>
                </a:solidFill>
              </a:rPr>
              <a:t>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AEB3A2D6-266F-4EAB-99FF-AE0BE238299D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2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40963" name="圖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23030"/>
            <a:ext cx="4184650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Content Placeholder 4"/>
          <p:cNvSpPr>
            <a:spLocks noGrp="1"/>
          </p:cNvSpPr>
          <p:nvPr>
            <p:ph idx="1"/>
          </p:nvPr>
        </p:nvSpPr>
        <p:spPr>
          <a:xfrm>
            <a:off x="5181320" y="1307961"/>
            <a:ext cx="3800475" cy="2295525"/>
          </a:xfrm>
        </p:spPr>
        <p:txBody>
          <a:bodyPr/>
          <a:lstStyle/>
          <a:p>
            <a:pPr algn="just"/>
            <a:r>
              <a:rPr lang="en-GB" altLang="zh-CN" sz="2000" dirty="0">
                <a:solidFill>
                  <a:srgbClr val="C00000"/>
                </a:solidFill>
                <a:ea typeface="SimSun" panose="02010600030101010101" pitchFamily="2" charset="-122"/>
              </a:rPr>
              <a:t>Gibbs Phenomenon: </a:t>
            </a:r>
            <a:r>
              <a:rPr lang="en-US" altLang="zh-TW" sz="1800" dirty="0">
                <a:solidFill>
                  <a:srgbClr val="000000"/>
                </a:solidFill>
                <a:ea typeface="DFKai-SB" pitchFamily="65" charset="-128"/>
              </a:rPr>
              <a:t>the partial sum in the vicinity of the discontinuity exhibits ripples whose amplitude does not seem to decrease with increasing </a:t>
            </a:r>
            <a:r>
              <a:rPr lang="en-US" altLang="zh-TW" sz="1800" i="1" dirty="0">
                <a:solidFill>
                  <a:srgbClr val="000000"/>
                </a:solidFill>
                <a:ea typeface="DFKai-SB" pitchFamily="65" charset="-128"/>
              </a:rPr>
              <a:t>N</a:t>
            </a:r>
          </a:p>
          <a:p>
            <a:pPr>
              <a:buFont typeface="Wingdings" panose="05000000000000000000" pitchFamily="2" charset="2"/>
              <a:buNone/>
            </a:pPr>
            <a:endParaRPr lang="en-GB" altLang="zh-CN" sz="1800" dirty="0">
              <a:ea typeface="SimSun" panose="02010600030101010101" pitchFamily="2" charset="-122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287338"/>
            <a:ext cx="7772400" cy="704850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Example: Synthesis</a:t>
            </a:r>
            <a:endParaRPr lang="zh-CN" altLang="en-GB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74489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98500" y="128588"/>
            <a:ext cx="7772400" cy="708025"/>
          </a:xfrm>
        </p:spPr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Periodic Impulse Train</a:t>
            </a: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4C19F28B-1C6A-4D65-AA08-6FDB250FAB98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3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969963"/>
            <a:ext cx="7723187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75770" y="956796"/>
            <a:ext cx="2734210" cy="931537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 sz="3200">
                <a:noFill/>
                <a:latin typeface="Arial" charset="0"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01528" y="5621452"/>
            <a:ext cx="2539350" cy="947888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 sz="3200">
                <a:noFill/>
                <a:latin typeface="Arial" charset="0"/>
              </a:rPr>
              <a:t> </a:t>
            </a:r>
          </a:p>
        </p:txBody>
      </p:sp>
      <p:sp>
        <p:nvSpPr>
          <p:cNvPr id="43015" name="TextBox 7"/>
          <p:cNvSpPr txBox="1">
            <a:spLocks noChangeArrowheads="1"/>
          </p:cNvSpPr>
          <p:nvPr/>
        </p:nvSpPr>
        <p:spPr bwMode="auto">
          <a:xfrm>
            <a:off x="3657600" y="313531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TW" sz="2000"/>
              <a:t>0</a:t>
            </a:r>
            <a:endParaRPr lang="zh-TW" altLang="en-US" sz="2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Fourie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831009"/>
                <a:ext cx="7772400" cy="4025900"/>
              </a:xfrm>
            </p:spPr>
            <p:txBody>
              <a:bodyPr/>
              <a:lstStyle/>
              <a:p>
                <a:r>
                  <a:rPr lang="en-US" sz="2000" b="0" dirty="0"/>
                  <a:t>Linearity</a:t>
                </a:r>
              </a:p>
              <a:p>
                <a:endParaRPr lang="en-US" sz="2000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𝑤𝑖𝑡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𝑎𝑚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𝑒𝑟𝑖𝑜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𝑛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sz="2000" b="0" i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000" b="0" dirty="0">
                  <a:ea typeface="Cambria Math" panose="02040503050406030204" pitchFamily="18" charset="0"/>
                </a:endParaRPr>
              </a:p>
              <a:p>
                <a:endParaRPr lang="en-US" sz="2000" b="0" dirty="0">
                  <a:ea typeface="Cambria Math" panose="02040503050406030204" pitchFamily="18" charset="0"/>
                </a:endParaRPr>
              </a:p>
              <a:p>
                <a:r>
                  <a:rPr lang="en-US" sz="2000" b="0" dirty="0">
                    <a:ea typeface="Cambria Math" panose="02040503050406030204" pitchFamily="18" charset="0"/>
                  </a:rPr>
                  <a:t>Time shift (delay leads to linear phase shift)</a:t>
                </a:r>
              </a:p>
              <a:p>
                <a:endParaRPr lang="en-US" sz="2000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000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sz="2000" b="0" i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831009"/>
                <a:ext cx="7772400" cy="4025900"/>
              </a:xfrm>
              <a:blipFill rotWithShape="0">
                <a:blip r:embed="rId2"/>
                <a:stretch>
                  <a:fillRect l="-314" t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55992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578678"/>
                <a:ext cx="7772400" cy="5428422"/>
              </a:xfrm>
            </p:spPr>
            <p:txBody>
              <a:bodyPr/>
              <a:lstStyle/>
              <a:p>
                <a:r>
                  <a:rPr lang="en-US" sz="2400" b="0" dirty="0"/>
                  <a:t>Conjugate symmetry</a:t>
                </a:r>
              </a:p>
              <a:p>
                <a:endParaRPr lang="en-US" sz="2400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𝑟𝑒𝑎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578678"/>
                <a:ext cx="7772400" cy="5428422"/>
              </a:xfrm>
              <a:blipFill rotWithShape="0">
                <a:blip r:embed="rId3"/>
                <a:stretch>
                  <a:fillRect l="-627" t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5</a:t>
            </a:fld>
            <a:endParaRPr lang="en-US" altLang="zh-CN"/>
          </a:p>
        </p:txBody>
      </p:sp>
      <p:grpSp>
        <p:nvGrpSpPr>
          <p:cNvPr id="14" name="组合 13"/>
          <p:cNvGrpSpPr/>
          <p:nvPr/>
        </p:nvGrpSpPr>
        <p:grpSpPr>
          <a:xfrm>
            <a:off x="90558" y="2325757"/>
            <a:ext cx="8947426" cy="3072295"/>
            <a:chOff x="90558" y="2325757"/>
            <a:chExt cx="8947426" cy="3072295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59" t="22371" r="2080" b="25856"/>
            <a:stretch/>
          </p:blipFill>
          <p:spPr bwMode="auto">
            <a:xfrm>
              <a:off x="90558" y="2447235"/>
              <a:ext cx="7955723" cy="2888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880444" y="3165337"/>
              <a:ext cx="8108950" cy="1100138"/>
              <a:chOff x="652" y="1852"/>
              <a:chExt cx="5108" cy="693"/>
            </a:xfrm>
          </p:grpSpPr>
          <p:graphicFrame>
            <p:nvGraphicFramePr>
              <p:cNvPr id="7" name="Object 8"/>
              <p:cNvGraphicFramePr>
                <a:graphicFrameLocks noChangeAspect="1"/>
              </p:cNvGraphicFramePr>
              <p:nvPr/>
            </p:nvGraphicFramePr>
            <p:xfrm>
              <a:off x="652" y="2282"/>
              <a:ext cx="1607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88" name="Equation" r:id="rId5" imgW="1155700" imgH="203200" progId="Equation.DSMT4">
                      <p:embed/>
                    </p:oleObj>
                  </mc:Choice>
                  <mc:Fallback>
                    <p:oleObj name="Equation" r:id="rId5" imgW="11557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" y="2282"/>
                            <a:ext cx="1607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9"/>
              <p:cNvGraphicFramePr>
                <a:graphicFrameLocks noChangeAspect="1"/>
              </p:cNvGraphicFramePr>
              <p:nvPr/>
            </p:nvGraphicFramePr>
            <p:xfrm>
              <a:off x="4534" y="2286"/>
              <a:ext cx="1226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89" name="Equation" r:id="rId7" imgW="1054100" imgH="203200" progId="Equation.DSMT4">
                      <p:embed/>
                    </p:oleObj>
                  </mc:Choice>
                  <mc:Fallback>
                    <p:oleObj name="Equation" r:id="rId7" imgW="10541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4" y="2286"/>
                            <a:ext cx="1226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 flipH="1">
                <a:off x="1162" y="1852"/>
                <a:ext cx="256" cy="426"/>
              </a:xfrm>
              <a:prstGeom prst="line">
                <a:avLst/>
              </a:prstGeom>
              <a:noFill/>
              <a:ln w="47625">
                <a:solidFill>
                  <a:srgbClr val="3399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>
                <a:off x="4922" y="1855"/>
                <a:ext cx="143" cy="417"/>
              </a:xfrm>
              <a:prstGeom prst="line">
                <a:avLst/>
              </a:prstGeom>
              <a:noFill/>
              <a:ln w="47625">
                <a:solidFill>
                  <a:srgbClr val="3399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789957" y="3832087"/>
              <a:ext cx="2854325" cy="428625"/>
            </a:xfrm>
            <a:prstGeom prst="rect">
              <a:avLst/>
            </a:prstGeom>
            <a:noFill/>
            <a:ln w="34925" algn="ctr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9pPr>
            </a:lstStyle>
            <a:p>
              <a:pPr eaLnBrk="1" hangingPunct="1"/>
              <a:endParaRPr lang="zh-CN" altLang="en-US" sz="3200"/>
            </a:p>
          </p:txBody>
        </p:sp>
        <p:sp>
          <p:nvSpPr>
            <p:cNvPr id="12" name="矩形 11"/>
            <p:cNvSpPr>
              <a:spLocks noChangeArrowheads="1"/>
            </p:cNvSpPr>
            <p:nvPr/>
          </p:nvSpPr>
          <p:spPr bwMode="auto">
            <a:xfrm>
              <a:off x="6911357" y="3863697"/>
              <a:ext cx="2078037" cy="428625"/>
            </a:xfrm>
            <a:prstGeom prst="rect">
              <a:avLst/>
            </a:prstGeom>
            <a:noFill/>
            <a:ln w="34925" algn="ctr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9pPr>
            </a:lstStyle>
            <a:p>
              <a:pPr eaLnBrk="1" hangingPunct="1"/>
              <a:endParaRPr lang="zh-CN" altLang="en-US" sz="3200"/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175594" y="2325757"/>
              <a:ext cx="8862390" cy="3072295"/>
            </a:xfrm>
            <a:prstGeom prst="rect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Gulim" pitchFamily="34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19229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DB209C4-F0BE-41F4-96E7-CD21E2EFFDF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376518"/>
                <a:ext cx="8108576" cy="5630582"/>
              </a:xfrm>
            </p:spPr>
            <p:txBody>
              <a:bodyPr/>
              <a:lstStyle/>
              <a:p>
                <a:r>
                  <a:rPr lang="en-US" altLang="zh-TW" sz="28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reversal</a:t>
                </a:r>
              </a:p>
              <a:p>
                <a:endParaRPr lang="en-US" altLang="zh-TW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   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TW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zh-TW" sz="2400" b="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servation: </a:t>
                </a:r>
                <a:r>
                  <a:rPr lang="en-US" altLang="zh-TW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ffect of sign change for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identical</a:t>
                </a:r>
              </a:p>
              <a:p>
                <a:pPr marL="0" indent="0">
                  <a:buNone/>
                </a:pPr>
                <a:endParaRPr lang="en-US" altLang="zh-TW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TW" b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scaling</a:t>
                </a:r>
                <a:endParaRPr lang="en-US" altLang="zh-TW" sz="2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b="0" dirty="0"/>
                  <a:t>: positive real numb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0" dirty="0"/>
                  <a:t>: periodic with perio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b="0" dirty="0"/>
                  <a:t> and fundamental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altLang="zh-CN" b="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en-US" altLang="zh-CN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𝑗𝑘</m:t>
                          </m:r>
                          <m:d>
                            <m:dPr>
                              <m:ctrlP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sSub>
                                <m:sSubPr>
                                  <m:ctrlPr>
                                    <a:rPr lang="en-US" altLang="zh-CN" b="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DB209C4-F0BE-41F4-96E7-CD21E2EFFD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376518"/>
                <a:ext cx="8108576" cy="5630582"/>
              </a:xfrm>
              <a:blipFill>
                <a:blip r:embed="rId2"/>
                <a:stretch>
                  <a:fillRect l="-902" t="-11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ABC3BE-B492-4818-88CA-2D35C9A44E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9627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A4759AE-A8F4-4A52-B634-07C9EFE810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</p:spPr>
            <p:txBody>
              <a:bodyPr/>
              <a:lstStyle/>
              <a:p>
                <a:r>
                  <a:rPr lang="en-US" altLang="zh-CN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ication Property</a:t>
                </a:r>
              </a:p>
              <a:p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𝑤𝑖𝑡h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𝑠𝑎𝑚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𝑒𝑟𝑖𝑜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𝑛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altLang="zh-CN" sz="2400" b="0" i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∙</m:t>
                      </m:r>
                      <m:r>
                        <a:rPr lang="en-US" altLang="zh-CN" sz="2400" b="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2400" b="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b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A4759AE-A8F4-4A52-B634-07C9EFE810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  <a:blipFill>
                <a:blip r:embed="rId2"/>
                <a:stretch>
                  <a:fillRect l="-941" t="-12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E15A07-97F8-4B46-8489-921A752FF4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898F133-FC45-4EE2-A370-391483E6FC0C}"/>
                  </a:ext>
                </a:extLst>
              </p:cNvPr>
              <p:cNvSpPr txBox="1"/>
              <p:nvPr/>
            </p:nvSpPr>
            <p:spPr>
              <a:xfrm>
                <a:off x="412376" y="3429000"/>
                <a:ext cx="8534399" cy="26312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Proof: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𝑙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 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𝑚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  <m:nary>
                        <m:naryPr>
                          <m:chr m:val="∑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∞ </m:t>
                          </m:r>
                        </m:sup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[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898F133-FC45-4EE2-A370-391483E6F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76" y="3429000"/>
                <a:ext cx="8534399" cy="2631233"/>
              </a:xfrm>
              <a:prstGeom prst="rect">
                <a:avLst/>
              </a:prstGeom>
              <a:blipFill>
                <a:blip r:embed="rId3"/>
                <a:stretch>
                  <a:fillRect l="-1143" t="-16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1D094354-53E4-4516-8B05-BFC599C48C01}"/>
              </a:ext>
            </a:extLst>
          </p:cNvPr>
          <p:cNvSpPr/>
          <p:nvPr/>
        </p:nvSpPr>
        <p:spPr bwMode="auto">
          <a:xfrm>
            <a:off x="268224" y="3370730"/>
            <a:ext cx="8692896" cy="2913529"/>
          </a:xfrm>
          <a:prstGeom prst="rect">
            <a:avLst/>
          </a:prstGeom>
          <a:noFill/>
          <a:ln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603814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A4759AE-A8F4-4A52-B634-07C9EFE810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</p:spPr>
            <p:txBody>
              <a:bodyPr/>
              <a:lstStyle/>
              <a:p>
                <a:r>
                  <a:rPr lang="en-US" altLang="zh-CN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seval Relation</a:t>
                </a:r>
              </a:p>
              <a:p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nary>
                                <m:nary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)|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e>
                              </m:nary>
                            </m:e>
                          </m:groupChr>
                        </m:e>
                        <m:li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𝑨𝒗𝒆𝒓𝒂𝒈𝒆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𝑺𝒊𝒈𝒏𝒂𝒍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𝑷𝒐𝒘𝒆𝒓</m:t>
                          </m:r>
                        </m:lim>
                      </m:limLow>
                      <m:r>
                        <a:rPr lang="en-US" altLang="zh-CN" sz="2400" b="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sSup>
                                    <m:sSupPr>
                                      <m:ctrlP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Sup>
                                        <m:sSubSupPr>
                                          <m:ctrlP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400" b="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p>
                                      </m:sSubSup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groupChr>
                            </m:e>
                            <m:lim>
                              <m:eqArr>
                                <m:eqArr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𝑷𝒐𝒘𝒆𝒓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𝒐𝒇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𝒄𝒐𝒎𝒑𝒐𝒏𝒆𝒏𝒕</m:t>
                                  </m:r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sSup>
                                    <m:sSupPr>
                                      <m:ctrlPr>
                                        <a:rPr lang="en-US" altLang="zh-CN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𝒋𝒌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𝒕</m:t>
                                      </m:r>
                                    </m:sup>
                                  </m:sSup>
                                </m:e>
                              </m:eqArr>
                            </m:lim>
                          </m:limLow>
                        </m:e>
                      </m:nary>
                    </m:oMath>
                  </m:oMathPara>
                </a14:m>
                <a:endParaRPr lang="en-US" altLang="zh-CN" sz="2400" b="0" dirty="0"/>
              </a:p>
              <a:p>
                <a:pPr marL="0" indent="0" algn="ctr" eaLnBrk="1" hangingPunct="1">
                  <a:buNone/>
                </a:pPr>
                <a:r>
                  <a:rPr lang="en-US" altLang="zh-CN" sz="2400" b="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Observation</a:t>
                </a:r>
                <a:r>
                  <a:rPr lang="en-US" altLang="zh-CN" sz="2400" b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: 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power </a:t>
                </a:r>
                <a:r>
                  <a:rPr lang="en-US" altLang="zh-CN" sz="2400" b="0" dirty="0">
                    <a:latin typeface="Times New Roman" panose="02020603050405020304" pitchFamily="18" charset="0"/>
                  </a:rPr>
                  <a:t>is the same whether measured in the time-domain or the frequency-domain</a:t>
                </a:r>
              </a:p>
              <a:p>
                <a:pPr marL="0" indent="0">
                  <a:buNone/>
                </a:pPr>
                <a:endParaRPr lang="zh-CN" altLang="en-US" sz="2400" b="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A4759AE-A8F4-4A52-B634-07C9EFE810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64369"/>
                <a:ext cx="7772400" cy="5549900"/>
              </a:xfrm>
              <a:blipFill>
                <a:blip r:embed="rId2"/>
                <a:stretch>
                  <a:fillRect l="-941" t="-12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BE15A07-97F8-4B46-8489-921A752FF4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0E7F0-2F20-493E-A6E6-D0A497F61E17}" type="slidenum">
              <a:rPr lang="en-US" altLang="zh-CN" smtClean="0"/>
              <a:pPr/>
              <a:t>2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898F133-FC45-4EE2-A370-391483E6FC0C}"/>
                  </a:ext>
                </a:extLst>
              </p:cNvPr>
              <p:cNvSpPr txBox="1"/>
              <p:nvPr/>
            </p:nvSpPr>
            <p:spPr>
              <a:xfrm>
                <a:off x="426721" y="3659079"/>
                <a:ext cx="8534399" cy="25147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Proof: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)|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 &lt;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𝑙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nary>
                            <m:naryPr>
                              <m:chr m:val="∑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 +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+∞</m:t>
                          </m:r>
                        </m:sup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𝑘𝑤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&gt;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 +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898F133-FC45-4EE2-A370-391483E6F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1" y="3659079"/>
                <a:ext cx="8534399" cy="2514791"/>
              </a:xfrm>
              <a:prstGeom prst="rect">
                <a:avLst/>
              </a:prstGeom>
              <a:blipFill>
                <a:blip r:embed="rId3"/>
                <a:stretch>
                  <a:fillRect l="-1071" t="-1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1D094354-53E4-4516-8B05-BFC599C48C01}"/>
              </a:ext>
            </a:extLst>
          </p:cNvPr>
          <p:cNvSpPr/>
          <p:nvPr/>
        </p:nvSpPr>
        <p:spPr bwMode="auto">
          <a:xfrm>
            <a:off x="268224" y="3576918"/>
            <a:ext cx="8692896" cy="2707341"/>
          </a:xfrm>
          <a:prstGeom prst="rect">
            <a:avLst/>
          </a:prstGeom>
          <a:noFill/>
          <a:ln>
            <a:solidFill>
              <a:schemeClr val="accent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175728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PMingLiU" pitchFamily="18" charset="-120"/>
              </a:rPr>
              <a:t>More </a:t>
            </a:r>
            <a:r>
              <a:rPr lang="en-US" altLang="zh-CN" dirty="0">
                <a:ea typeface="PMingLiU" pitchFamily="18" charset="-120"/>
              </a:rPr>
              <a:t>Properties</a:t>
            </a:r>
            <a:endParaRPr lang="zh-TW" altLang="en-US" dirty="0">
              <a:ea typeface="PMingLiU" pitchFamily="18" charset="-120"/>
            </a:endParaRP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277813" y="1822450"/>
            <a:ext cx="8180387" cy="4025900"/>
          </a:xfrm>
        </p:spPr>
        <p:txBody>
          <a:bodyPr/>
          <a:lstStyle/>
          <a:p>
            <a:r>
              <a:rPr lang="en-US" altLang="zh-TW" b="0" dirty="0">
                <a:ea typeface="PMingLiU" pitchFamily="18" charset="-120"/>
              </a:rPr>
              <a:t>Frequency shifting</a:t>
            </a:r>
          </a:p>
          <a:p>
            <a:endParaRPr lang="en-US" altLang="zh-TW" b="0" dirty="0">
              <a:ea typeface="PMingLiU" pitchFamily="18" charset="-120"/>
            </a:endParaRPr>
          </a:p>
          <a:p>
            <a:endParaRPr lang="en-US" altLang="zh-TW" b="0" dirty="0">
              <a:ea typeface="PMingLiU" pitchFamily="18" charset="-120"/>
            </a:endParaRPr>
          </a:p>
          <a:p>
            <a:r>
              <a:rPr lang="en-US" altLang="zh-TW" b="0" dirty="0">
                <a:ea typeface="PMingLiU" pitchFamily="18" charset="-120"/>
              </a:rPr>
              <a:t>Differentiation</a:t>
            </a:r>
          </a:p>
          <a:p>
            <a:endParaRPr lang="en-US" altLang="zh-TW" b="0" dirty="0">
              <a:ea typeface="PMingLiU" pitchFamily="18" charset="-120"/>
            </a:endParaRPr>
          </a:p>
          <a:p>
            <a:endParaRPr lang="en-US" altLang="zh-TW" b="0" dirty="0">
              <a:ea typeface="PMingLiU" pitchFamily="18" charset="-120"/>
            </a:endParaRPr>
          </a:p>
          <a:p>
            <a:r>
              <a:rPr lang="en-US" altLang="zh-TW" b="0" dirty="0">
                <a:ea typeface="PMingLiU" pitchFamily="18" charset="-120"/>
              </a:rPr>
              <a:t>Integration</a:t>
            </a:r>
            <a:endParaRPr lang="zh-TW" altLang="en-US" b="0" dirty="0">
              <a:ea typeface="PMingLiU" pitchFamily="18" charset="-12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16D9DF6D-95E3-4A62-8975-3DED982405A2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2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1" name="Object 2"/>
              <p:cNvSpPr txBox="1"/>
              <p:nvPr/>
            </p:nvSpPr>
            <p:spPr bwMode="auto">
              <a:xfrm>
                <a:off x="1963391" y="2603707"/>
                <a:ext cx="5082347" cy="7270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𝑀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groupChr>
                        <m:groupChrPr>
                          <m:chr m:val="↔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 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181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3391" y="2603707"/>
                <a:ext cx="5082347" cy="7270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183" name="Object 3"/>
              <p:cNvSpPr txBox="1"/>
              <p:nvPr/>
            </p:nvSpPr>
            <p:spPr bwMode="auto">
              <a:xfrm>
                <a:off x="2814500" y="3991943"/>
                <a:ext cx="4562544" cy="9244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groupChr>
                        <m:groupChrPr>
                          <m:chr m:val="↔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 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𝑘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18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4500" y="3991943"/>
                <a:ext cx="4562544" cy="9244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185" name="Object 5"/>
              <p:cNvSpPr txBox="1"/>
              <p:nvPr/>
            </p:nvSpPr>
            <p:spPr bwMode="auto">
              <a:xfrm>
                <a:off x="2495206" y="5482605"/>
                <a:ext cx="4697412" cy="13001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groupChr>
                        <m:groupChrPr>
                          <m:chr m:val="↔"/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 </m:t>
                          </m:r>
                        </m:e>
                      </m:groupCh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𝑘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1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5206" y="5482605"/>
                <a:ext cx="4697412" cy="13001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61181" y="1452283"/>
            <a:ext cx="8021637" cy="2557650"/>
          </a:xfrm>
        </p:spPr>
        <p:txBody>
          <a:bodyPr/>
          <a:lstStyle/>
          <a:p>
            <a:pPr eaLnBrk="1" hangingPunct="1"/>
            <a:r>
              <a:rPr lang="en-US" altLang="zh-CN" sz="3600">
                <a:solidFill>
                  <a:srgbClr val="C00000"/>
                </a:solidFill>
                <a:ea typeface="SimSun" panose="02010600030101010101" pitchFamily="2" charset="-122"/>
              </a:rPr>
              <a:t>Chapter 3</a:t>
            </a:r>
            <a:br>
              <a:rPr lang="en-US" altLang="zh-CN" sz="3600">
                <a:solidFill>
                  <a:srgbClr val="C00000"/>
                </a:solidFill>
                <a:ea typeface="SimSun" panose="02010600030101010101" pitchFamily="2" charset="-122"/>
              </a:rPr>
            </a:br>
            <a:br>
              <a:rPr lang="en-US" altLang="zh-CN" sz="3600">
                <a:solidFill>
                  <a:srgbClr val="C00000"/>
                </a:solidFill>
                <a:ea typeface="SimSun" panose="02010600030101010101" pitchFamily="2" charset="-122"/>
              </a:rPr>
            </a:br>
            <a:r>
              <a:rPr lang="en-US" altLang="zh-CN" sz="3600">
                <a:solidFill>
                  <a:srgbClr val="C00000"/>
                </a:solidFill>
                <a:ea typeface="SimSun" panose="02010600030101010101" pitchFamily="2" charset="-122"/>
              </a:rPr>
              <a:t>Fourier Series Representation of Periodic Signal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463" y="0"/>
            <a:ext cx="7762875" cy="6908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C2D9B8CD-C09D-485F-AED1-FCCCACFF5B5B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30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Joseph Fourier</a:t>
            </a:r>
          </a:p>
        </p:txBody>
      </p:sp>
      <p:sp>
        <p:nvSpPr>
          <p:cNvPr id="8195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FF892FEB-5BA4-4066-B764-82620C09ACCD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4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8196" name="Picture 4" descr="http://www.frca.co.uk/images/fourier-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225" y="2184400"/>
            <a:ext cx="4157663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6" descr="http://www.sciencephoto.com/images/download_wm_image.html/H406225-Joseph_Fourier-SPL.jpg?id=7240602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1790700"/>
            <a:ext cx="35496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5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2985CC0D-13E5-40A4-9E43-0500060136BB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5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9219" name="Picture 8" descr="pris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603375"/>
            <a:ext cx="7089775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9"/>
          <p:cNvSpPr>
            <a:spLocks noGrp="1" noChangeArrowheads="1"/>
          </p:cNvSpPr>
          <p:nvPr>
            <p:ph type="title"/>
          </p:nvPr>
        </p:nvSpPr>
        <p:spPr>
          <a:xfrm>
            <a:off x="1004888" y="593725"/>
            <a:ext cx="7224712" cy="838200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A Useful Analog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5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627B2DFF-08A8-4081-BD84-78A92609BC33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ltGray">
          <a:xfrm>
            <a:off x="366713" y="3508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ltGray">
          <a:xfrm>
            <a:off x="749300" y="350838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490538" y="773113"/>
            <a:ext cx="738187" cy="474662"/>
            <a:chOff x="309" y="487"/>
            <a:chExt cx="465" cy="299"/>
          </a:xfrm>
        </p:grpSpPr>
        <p:sp>
          <p:nvSpPr>
            <p:cNvPr id="13323" name="Rectangle 5"/>
            <p:cNvSpPr>
              <a:spLocks noChangeArrowheads="1"/>
            </p:cNvSpPr>
            <p:nvPr/>
          </p:nvSpPr>
          <p:spPr bwMode="ltGray">
            <a:xfrm>
              <a:off x="309" y="487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9pPr>
            </a:lstStyle>
            <a:p>
              <a:pPr algn="ctr" eaLnBrk="1" hangingPunct="1"/>
              <a:endParaRPr kumimoji="1" lang="en-GB" altLang="zh-CN" sz="2400">
                <a:latin typeface="Tahoma" panose="020B0604030504040204" pitchFamily="34" charset="0"/>
              </a:endParaRPr>
            </a:p>
          </p:txBody>
        </p:sp>
        <p:sp>
          <p:nvSpPr>
            <p:cNvPr id="13324" name="Rectangle 6"/>
            <p:cNvSpPr>
              <a:spLocks noChangeArrowheads="1"/>
            </p:cNvSpPr>
            <p:nvPr/>
          </p:nvSpPr>
          <p:spPr bwMode="ltGray">
            <a:xfrm>
              <a:off x="542" y="487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  <a:ea typeface="Gulim" pitchFamily="34" charset="-127"/>
                </a:defRPr>
              </a:lvl9pPr>
            </a:lstStyle>
            <a:p>
              <a:pPr algn="ctr" eaLnBrk="1" hangingPunct="1"/>
              <a:endParaRPr kumimoji="1" lang="en-GB" altLang="zh-CN" sz="2400">
                <a:latin typeface="Tahoma" panose="020B0604030504040204" pitchFamily="34" charset="0"/>
              </a:endParaRPr>
            </a:p>
          </p:txBody>
        </p:sp>
      </p:grpSp>
      <p:sp>
        <p:nvSpPr>
          <p:cNvPr id="13318" name="Rectangle 7"/>
          <p:cNvSpPr>
            <a:spLocks noChangeArrowheads="1"/>
          </p:cNvSpPr>
          <p:nvPr/>
        </p:nvSpPr>
        <p:spPr bwMode="ltGray">
          <a:xfrm>
            <a:off x="76200" y="70008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gray">
          <a:xfrm>
            <a:off x="711200" y="24288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gray">
          <a:xfrm>
            <a:off x="442913" y="773113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algn="ctr" eaLnBrk="1" hangingPunct="1"/>
            <a:endParaRPr kumimoji="1" lang="en-GB" altLang="zh-CN" sz="2400">
              <a:latin typeface="Tahoma" panose="020B0604030504040204" pitchFamily="34" charset="0"/>
            </a:endParaRPr>
          </a:p>
        </p:txBody>
      </p:sp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2241334" y="149157"/>
            <a:ext cx="52645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accent5">
                    <a:lumMod val="25000"/>
                  </a:schemeClr>
                </a:solidFill>
                <a:cs typeface="Arial" panose="020B0604020202020204" pitchFamily="34" charset="0"/>
              </a:rPr>
              <a:t>Example: Radio Spectrum</a:t>
            </a:r>
          </a:p>
        </p:txBody>
      </p:sp>
      <p:pic>
        <p:nvPicPr>
          <p:cNvPr id="13322" name="Picture 27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785813"/>
            <a:ext cx="6972300" cy="56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E466D5-1197-42CA-AD86-80B8CBD99800}" type="slidenum">
              <a:rPr lang="en-US" altLang="zh-CN" smtClean="0"/>
              <a:pPr/>
              <a:t>7</a:t>
            </a:fld>
            <a:endParaRPr lang="en-US" altLang="zh-CN"/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>
          <a:xfrm>
            <a:off x="721236" y="260990"/>
            <a:ext cx="8139112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Arial" charset="0"/>
              </a:defRPr>
            </a:lvl9pPr>
          </a:lstStyle>
          <a:p>
            <a:r>
              <a:rPr lang="en-US" altLang="zh-CN" kern="0" dirty="0">
                <a:ea typeface="SimSun" panose="02010600030101010101" pitchFamily="2" charset="-122"/>
              </a:rPr>
              <a:t>Overview on Frequency Analysis</a:t>
            </a:r>
            <a:endParaRPr lang="en-GB" altLang="zh-CN" kern="0" dirty="0">
              <a:ea typeface="SimSun" panose="02010600030101010101" pitchFamily="2" charset="-122"/>
            </a:endParaRPr>
          </a:p>
        </p:txBody>
      </p:sp>
      <p:graphicFrame>
        <p:nvGraphicFramePr>
          <p:cNvPr id="14" name="Diagram 3"/>
          <p:cNvGraphicFramePr/>
          <p:nvPr>
            <p:extLst>
              <p:ext uri="{D42A27DB-BD31-4B8C-83A1-F6EECF244321}">
                <p14:modId xmlns:p14="http://schemas.microsoft.com/office/powerpoint/2010/main" val="1700197148"/>
              </p:ext>
            </p:extLst>
          </p:nvPr>
        </p:nvGraphicFramePr>
        <p:xfrm>
          <a:off x="1736264" y="2179194"/>
          <a:ext cx="6109057" cy="39308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5" name="TextBox 4"/>
          <p:cNvSpPr txBox="1"/>
          <p:nvPr/>
        </p:nvSpPr>
        <p:spPr>
          <a:xfrm>
            <a:off x="641894" y="2841129"/>
            <a:ext cx="20049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Continuous-Time</a:t>
            </a:r>
          </a:p>
          <a:p>
            <a:pPr algn="ctr"/>
            <a:r>
              <a:rPr lang="en-US" altLang="zh-CN" sz="2000" b="1" dirty="0"/>
              <a:t>Domain</a:t>
            </a:r>
            <a:endParaRPr lang="zh-CN" altLang="en-US" sz="2000" b="1" dirty="0"/>
          </a:p>
        </p:txBody>
      </p:sp>
      <p:sp>
        <p:nvSpPr>
          <p:cNvPr id="16" name="TextBox 5"/>
          <p:cNvSpPr txBox="1"/>
          <p:nvPr/>
        </p:nvSpPr>
        <p:spPr>
          <a:xfrm>
            <a:off x="902367" y="4669904"/>
            <a:ext cx="16564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Discrete-Time</a:t>
            </a:r>
          </a:p>
          <a:p>
            <a:pPr algn="ctr"/>
            <a:r>
              <a:rPr lang="en-US" altLang="zh-CN" sz="2000" b="1" dirty="0"/>
              <a:t>Domain</a:t>
            </a:r>
            <a:endParaRPr lang="zh-CN" altLang="en-US" sz="2000" b="1" dirty="0"/>
          </a:p>
        </p:txBody>
      </p:sp>
      <p:sp>
        <p:nvSpPr>
          <p:cNvPr id="17" name="TextBox 6"/>
          <p:cNvSpPr txBox="1"/>
          <p:nvPr/>
        </p:nvSpPr>
        <p:spPr>
          <a:xfrm>
            <a:off x="2441230" y="1292619"/>
            <a:ext cx="2182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Fourier Series</a:t>
            </a:r>
          </a:p>
          <a:p>
            <a:pPr algn="ctr"/>
            <a:r>
              <a:rPr lang="en-US" altLang="zh-CN" sz="2000" b="1" dirty="0"/>
              <a:t>(Periodic/Discrete)</a:t>
            </a:r>
            <a:endParaRPr lang="zh-CN" altLang="en-US" sz="2000" b="1" dirty="0"/>
          </a:p>
        </p:txBody>
      </p:sp>
      <p:sp>
        <p:nvSpPr>
          <p:cNvPr id="18" name="TextBox 7"/>
          <p:cNvSpPr txBox="1"/>
          <p:nvPr/>
        </p:nvSpPr>
        <p:spPr>
          <a:xfrm>
            <a:off x="4872308" y="1292765"/>
            <a:ext cx="2692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Fourier Transform</a:t>
            </a:r>
          </a:p>
          <a:p>
            <a:pPr algn="ctr"/>
            <a:r>
              <a:rPr lang="en-US" altLang="zh-CN" sz="2000" b="1" dirty="0"/>
              <a:t>(Aperiodic/Continuous)</a:t>
            </a:r>
            <a:endParaRPr lang="zh-CN" altLang="en-US" sz="2000" b="1" dirty="0"/>
          </a:p>
        </p:txBody>
      </p:sp>
      <p:sp>
        <p:nvSpPr>
          <p:cNvPr id="19" name="Curved Up Arrow 10"/>
          <p:cNvSpPr/>
          <p:nvPr/>
        </p:nvSpPr>
        <p:spPr>
          <a:xfrm>
            <a:off x="3818684" y="6078745"/>
            <a:ext cx="1944216" cy="576064"/>
          </a:xfrm>
          <a:prstGeom prst="curved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TextBox 12"/>
          <p:cNvSpPr txBox="1"/>
          <p:nvPr/>
        </p:nvSpPr>
        <p:spPr>
          <a:xfrm>
            <a:off x="393933" y="6037257"/>
            <a:ext cx="3138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/>
              <a:t>Special case by using impulse function</a:t>
            </a:r>
            <a:endParaRPr lang="zh-CN" altLang="en-US" sz="2000" b="1" dirty="0"/>
          </a:p>
        </p:txBody>
      </p:sp>
      <p:sp>
        <p:nvSpPr>
          <p:cNvPr id="21" name="TextBox 26"/>
          <p:cNvSpPr txBox="1"/>
          <p:nvPr/>
        </p:nvSpPr>
        <p:spPr>
          <a:xfrm rot="5400000">
            <a:off x="6475985" y="3999635"/>
            <a:ext cx="31387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/>
              <a:t>Sampling </a:t>
            </a:r>
            <a:endParaRPr lang="zh-CN" altLang="en-US" sz="2000" b="1" dirty="0"/>
          </a:p>
        </p:txBody>
      </p:sp>
      <p:sp>
        <p:nvSpPr>
          <p:cNvPr id="22" name="Curved Up Arrow 27"/>
          <p:cNvSpPr/>
          <p:nvPr/>
        </p:nvSpPr>
        <p:spPr>
          <a:xfrm rot="16200000" flipH="1">
            <a:off x="6546129" y="3799339"/>
            <a:ext cx="1806297" cy="792088"/>
          </a:xfrm>
          <a:prstGeom prst="curved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833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685800" y="50800"/>
            <a:ext cx="7772400" cy="968375"/>
          </a:xfrm>
        </p:spPr>
        <p:txBody>
          <a:bodyPr/>
          <a:lstStyle/>
          <a:p>
            <a:r>
              <a:rPr lang="en-GB" altLang="zh-CN" dirty="0">
                <a:ea typeface="SimSun" panose="02010600030101010101" pitchFamily="2" charset="-122"/>
              </a:rPr>
              <a:t>Two Special Signals for LTI Systems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22EECBD1-291A-4DB2-8398-E9A112F3C778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8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800382" y="1223622"/>
            <a:ext cx="7517337" cy="2424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645425" y="3771383"/>
            <a:ext cx="7923212" cy="255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601871" y="1144108"/>
            <a:ext cx="7870687" cy="2588591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601871" y="3893934"/>
            <a:ext cx="7870687" cy="2588591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03225" y="146050"/>
            <a:ext cx="8289925" cy="949325"/>
          </a:xfrm>
        </p:spPr>
        <p:txBody>
          <a:bodyPr/>
          <a:lstStyle/>
          <a:p>
            <a:r>
              <a:rPr lang="en-GB" altLang="zh-CN">
                <a:ea typeface="SimSun" panose="02010600030101010101" pitchFamily="2" charset="-122"/>
              </a:rPr>
              <a:t>System Functions </a:t>
            </a:r>
            <a:r>
              <a:rPr lang="en-GB" altLang="zh-CN" i="1">
                <a:ea typeface="SimSun" panose="02010600030101010101" pitchFamily="2" charset="-122"/>
              </a:rPr>
              <a:t>H</a:t>
            </a:r>
            <a:r>
              <a:rPr lang="en-GB" altLang="zh-CN">
                <a:ea typeface="SimSun" panose="02010600030101010101" pitchFamily="2" charset="-122"/>
              </a:rPr>
              <a:t>(</a:t>
            </a:r>
            <a:r>
              <a:rPr lang="en-GB" altLang="zh-CN" i="1">
                <a:ea typeface="SimSun" panose="02010600030101010101" pitchFamily="2" charset="-122"/>
              </a:rPr>
              <a:t>s</a:t>
            </a:r>
            <a:r>
              <a:rPr lang="en-GB" altLang="zh-CN">
                <a:ea typeface="SimSun" panose="02010600030101010101" pitchFamily="2" charset="-122"/>
              </a:rPr>
              <a:t>) or </a:t>
            </a:r>
            <a:r>
              <a:rPr lang="en-GB" altLang="zh-CN" i="1">
                <a:ea typeface="SimSun" panose="02010600030101010101" pitchFamily="2" charset="-122"/>
              </a:rPr>
              <a:t>H</a:t>
            </a:r>
            <a:r>
              <a:rPr lang="en-GB" altLang="zh-CN">
                <a:ea typeface="SimSun" panose="02010600030101010101" pitchFamily="2" charset="-122"/>
              </a:rPr>
              <a:t>(</a:t>
            </a:r>
            <a:r>
              <a:rPr lang="en-GB" altLang="zh-CN" i="1">
                <a:ea typeface="SimSun" panose="02010600030101010101" pitchFamily="2" charset="-122"/>
              </a:rPr>
              <a:t>z</a:t>
            </a:r>
            <a:r>
              <a:rPr lang="en-GB" altLang="zh-CN">
                <a:ea typeface="SimSun" panose="02010600030101010101" pitchFamily="2" charset="-122"/>
              </a:rPr>
              <a:t>)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  <a:ea typeface="Gulim" pitchFamily="34" charset="-127"/>
              </a:defRPr>
            </a:lvl9pPr>
          </a:lstStyle>
          <a:p>
            <a:pPr eaLnBrk="1" hangingPunct="1"/>
            <a:fld id="{E2FE7CB9-0837-434B-9191-4CF96B50C1F0}" type="slidenum">
              <a:rPr lang="zh-CN" altLang="en-US" sz="1400">
                <a:latin typeface="Times New Roman" panose="02020603050405020304" pitchFamily="18" charset="0"/>
              </a:rPr>
              <a:pPr eaLnBrk="1" hangingPunct="1"/>
              <a:t>9</a:t>
            </a:fld>
            <a:endParaRPr lang="en-US" altLang="zh-CN" sz="1400">
              <a:latin typeface="Times New Roman" panose="02020603050405020304" pitchFamily="18" charset="0"/>
            </a:endParaRP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28"/>
          <a:stretch>
            <a:fillRect/>
          </a:stretch>
        </p:blipFill>
        <p:spPr bwMode="auto">
          <a:xfrm>
            <a:off x="934555" y="1276745"/>
            <a:ext cx="7118971" cy="2435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783742" y="3893934"/>
            <a:ext cx="7118971" cy="257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 bwMode="auto">
          <a:xfrm>
            <a:off x="601871" y="1144108"/>
            <a:ext cx="7870687" cy="2588591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601871" y="3893934"/>
            <a:ext cx="7870687" cy="2588591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ulim" pitchFamily="34" charset="-127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2">
      <a:dk1>
        <a:srgbClr val="000000"/>
      </a:dk1>
      <a:lt1>
        <a:srgbClr val="FFFFFF"/>
      </a:lt1>
      <a:dk2>
        <a:srgbClr val="000000"/>
      </a:dk2>
      <a:lt2>
        <a:srgbClr val="CCECFF"/>
      </a:lt2>
      <a:accent1>
        <a:srgbClr val="6699FF"/>
      </a:accent1>
      <a:accent2>
        <a:srgbClr val="66CCFF"/>
      </a:accent2>
      <a:accent3>
        <a:srgbClr val="FFFFFF"/>
      </a:accent3>
      <a:accent4>
        <a:srgbClr val="000000"/>
      </a:accent4>
      <a:accent5>
        <a:srgbClr val="B8CAFF"/>
      </a:accent5>
      <a:accent6>
        <a:srgbClr val="5CB9E7"/>
      </a:accent6>
      <a:hlink>
        <a:srgbClr val="CC99FF"/>
      </a:hlink>
      <a:folHlink>
        <a:srgbClr val="00CCCC"/>
      </a:folHlink>
    </a:clrScheme>
    <a:fontScheme name="Soar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Gulim" pitchFamily="34" charset="-127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074</TotalTime>
  <Words>815</Words>
  <Application>Microsoft Office PowerPoint</Application>
  <PresentationFormat>全屏显示(4:3)</PresentationFormat>
  <Paragraphs>177</Paragraphs>
  <Slides>3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8" baseType="lpstr">
      <vt:lpstr>Arial</vt:lpstr>
      <vt:lpstr>Calibri</vt:lpstr>
      <vt:lpstr>Cambria Math</vt:lpstr>
      <vt:lpstr>Tahoma</vt:lpstr>
      <vt:lpstr>Times New Roman</vt:lpstr>
      <vt:lpstr>Wingdings</vt:lpstr>
      <vt:lpstr>Soaring</vt:lpstr>
      <vt:lpstr>Equation</vt:lpstr>
      <vt:lpstr>Assignments &amp; Tuturial</vt:lpstr>
      <vt:lpstr>Review for Chapter 2</vt:lpstr>
      <vt:lpstr>Chapter 3  Fourier Series Representation of Periodic Signals</vt:lpstr>
      <vt:lpstr>Joseph Fourier</vt:lpstr>
      <vt:lpstr>A Useful Analogy</vt:lpstr>
      <vt:lpstr>PowerPoint 演示文稿</vt:lpstr>
      <vt:lpstr>PowerPoint 演示文稿</vt:lpstr>
      <vt:lpstr>Two Special Signals for LTI Systems</vt:lpstr>
      <vt:lpstr>System Functions H(s) or H(z)</vt:lpstr>
      <vt:lpstr>Fourier and Beyond</vt:lpstr>
      <vt:lpstr>A “Special” Class of Periodic Signals</vt:lpstr>
      <vt:lpstr>Convergence of CT Fourier Series</vt:lpstr>
      <vt:lpstr>Dirichlet Conditions</vt:lpstr>
      <vt:lpstr>PowerPoint 演示文稿</vt:lpstr>
      <vt:lpstr>PowerPoint 演示文稿</vt:lpstr>
      <vt:lpstr>PowerPoint 演示文稿</vt:lpstr>
      <vt:lpstr>PowerPoint 演示文稿</vt:lpstr>
      <vt:lpstr>Inner Product of Exponential Signals</vt:lpstr>
      <vt:lpstr>How to Obtain Fourier Coefficients</vt:lpstr>
      <vt:lpstr>CT Fourier Series Pair</vt:lpstr>
      <vt:lpstr>Example 3.5: Periodic Square Wave</vt:lpstr>
      <vt:lpstr>Example: Synthesis</vt:lpstr>
      <vt:lpstr>Periodic Impulse Train</vt:lpstr>
      <vt:lpstr>Properties of Fourier Series</vt:lpstr>
      <vt:lpstr>PowerPoint 演示文稿</vt:lpstr>
      <vt:lpstr>PowerPoint 演示文稿</vt:lpstr>
      <vt:lpstr>PowerPoint 演示文稿</vt:lpstr>
      <vt:lpstr>PowerPoint 演示文稿</vt:lpstr>
      <vt:lpstr>More Properties</vt:lpstr>
      <vt:lpstr>PowerPoint 演示文稿</vt:lpstr>
    </vt:vector>
  </TitlesOfParts>
  <Company>UW Bio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WA_D2H2_E-medicine</dc:title>
  <dc:creator>E-medicine Team @ NTU</dc:creator>
  <cp:lastModifiedBy>Wang Rui</cp:lastModifiedBy>
  <cp:revision>1949</cp:revision>
  <cp:lastPrinted>2001-09-26T18:51:48Z</cp:lastPrinted>
  <dcterms:created xsi:type="dcterms:W3CDTF">1999-06-19T12:47:55Z</dcterms:created>
  <dcterms:modified xsi:type="dcterms:W3CDTF">2020-10-11T05:59:43Z</dcterms:modified>
</cp:coreProperties>
</file>